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slides/slide89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5"/>
  </p:notesMasterIdLst>
  <p:sldIdLst>
    <p:sldId id="257" r:id="rId2"/>
    <p:sldId id="258" r:id="rId3"/>
    <p:sldId id="322" r:id="rId4"/>
    <p:sldId id="290" r:id="rId5"/>
    <p:sldId id="323" r:id="rId6"/>
    <p:sldId id="327" r:id="rId7"/>
    <p:sldId id="324" r:id="rId8"/>
    <p:sldId id="328" r:id="rId9"/>
    <p:sldId id="320" r:id="rId10"/>
    <p:sldId id="334" r:id="rId11"/>
    <p:sldId id="293" r:id="rId12"/>
    <p:sldId id="345" r:id="rId13"/>
    <p:sldId id="262" r:id="rId14"/>
    <p:sldId id="335" r:id="rId15"/>
    <p:sldId id="331" r:id="rId16"/>
    <p:sldId id="338" r:id="rId17"/>
    <p:sldId id="340" r:id="rId18"/>
    <p:sldId id="292" r:id="rId19"/>
    <p:sldId id="339" r:id="rId20"/>
    <p:sldId id="376" r:id="rId21"/>
    <p:sldId id="341" r:id="rId22"/>
    <p:sldId id="343" r:id="rId23"/>
    <p:sldId id="269" r:id="rId24"/>
    <p:sldId id="270" r:id="rId25"/>
    <p:sldId id="344" r:id="rId26"/>
    <p:sldId id="272" r:id="rId27"/>
    <p:sldId id="294" r:id="rId28"/>
    <p:sldId id="433" r:id="rId29"/>
    <p:sldId id="436" r:id="rId30"/>
    <p:sldId id="437" r:id="rId31"/>
    <p:sldId id="434" r:id="rId32"/>
    <p:sldId id="435" r:id="rId33"/>
    <p:sldId id="441" r:id="rId34"/>
    <p:sldId id="438" r:id="rId35"/>
    <p:sldId id="364" r:id="rId36"/>
    <p:sldId id="299" r:id="rId37"/>
    <p:sldId id="297" r:id="rId38"/>
    <p:sldId id="300" r:id="rId39"/>
    <p:sldId id="298" r:id="rId40"/>
    <p:sldId id="365" r:id="rId41"/>
    <p:sldId id="259" r:id="rId42"/>
    <p:sldId id="274" r:id="rId43"/>
    <p:sldId id="370" r:id="rId44"/>
    <p:sldId id="375" r:id="rId45"/>
    <p:sldId id="351" r:id="rId46"/>
    <p:sldId id="373" r:id="rId47"/>
    <p:sldId id="372" r:id="rId48"/>
    <p:sldId id="371" r:id="rId49"/>
    <p:sldId id="366" r:id="rId50"/>
    <p:sldId id="278" r:id="rId51"/>
    <p:sldId id="380" r:id="rId52"/>
    <p:sldId id="381" r:id="rId53"/>
    <p:sldId id="382" r:id="rId54"/>
    <p:sldId id="383" r:id="rId55"/>
    <p:sldId id="384" r:id="rId56"/>
    <p:sldId id="377" r:id="rId57"/>
    <p:sldId id="277" r:id="rId58"/>
    <p:sldId id="307" r:id="rId59"/>
    <p:sldId id="387" r:id="rId60"/>
    <p:sldId id="385" r:id="rId61"/>
    <p:sldId id="386" r:id="rId62"/>
    <p:sldId id="447" r:id="rId63"/>
    <p:sldId id="452" r:id="rId64"/>
    <p:sldId id="453" r:id="rId65"/>
    <p:sldId id="454" r:id="rId66"/>
    <p:sldId id="388" r:id="rId67"/>
    <p:sldId id="389" r:id="rId68"/>
    <p:sldId id="390" r:id="rId69"/>
    <p:sldId id="428" r:id="rId70"/>
    <p:sldId id="260" r:id="rId71"/>
    <p:sldId id="282" r:id="rId72"/>
    <p:sldId id="361" r:id="rId73"/>
    <p:sldId id="401" r:id="rId74"/>
    <p:sldId id="406" r:id="rId75"/>
    <p:sldId id="397" r:id="rId76"/>
    <p:sldId id="403" r:id="rId77"/>
    <p:sldId id="412" r:id="rId78"/>
    <p:sldId id="415" r:id="rId79"/>
    <p:sldId id="418" r:id="rId80"/>
    <p:sldId id="423" r:id="rId81"/>
    <p:sldId id="427" r:id="rId82"/>
    <p:sldId id="429" r:id="rId83"/>
    <p:sldId id="404" r:id="rId84"/>
    <p:sldId id="398" r:id="rId85"/>
    <p:sldId id="399" r:id="rId86"/>
    <p:sldId id="417" r:id="rId87"/>
    <p:sldId id="284" r:id="rId88"/>
    <p:sldId id="430" r:id="rId89"/>
    <p:sldId id="286" r:id="rId90"/>
    <p:sldId id="400" r:id="rId91"/>
    <p:sldId id="432" r:id="rId92"/>
    <p:sldId id="426" r:id="rId93"/>
    <p:sldId id="431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4" autoAdjust="0"/>
    <p:restoredTop sz="89123" autoAdjust="0"/>
  </p:normalViewPr>
  <p:slideViewPr>
    <p:cSldViewPr snapToGrid="0">
      <p:cViewPr varScale="1">
        <p:scale>
          <a:sx n="93" d="100"/>
          <a:sy n="93" d="100"/>
        </p:scale>
        <p:origin x="-282" y="-96"/>
      </p:cViewPr>
      <p:guideLst>
        <p:guide orient="horz" pos="2269"/>
        <p:guide pos="28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4" Type="http://schemas.openxmlformats.org/officeDocument/2006/relationships/image" Target="../media/image1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4" Type="http://schemas.openxmlformats.org/officeDocument/2006/relationships/image" Target="../media/image1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C896D-3843-4CAF-8437-E235AB259BA2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9C9053-CA86-4D30-A1B6-C1044988B4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05058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3E8B4-5326-444C-8BA6-04405DF6E8D2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2ADF4-93C0-40AD-8367-5EAA9FAA3BC6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3E8B4-5326-444C-8BA6-04405DF6E8D2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D9FF5-D39B-4005-AFC8-EC84B03967BC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0406A-A62B-4FCD-A759-0EA78DDBE9AF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A24DF-37C1-46F0-B07A-8CC960FBB5DD}" type="slidenum">
              <a:rPr lang="en-US"/>
              <a:pPr/>
              <a:t>86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80 g = less than a ¼ lb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1F250E-59BB-4D3A-B830-F8EC1FB15060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343" y="4343283"/>
            <a:ext cx="5027316" cy="411535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5688" y="619125"/>
            <a:ext cx="4746625" cy="3560763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197AC-A029-451F-9DCF-4EBAD2B014CE}" type="slidenum">
              <a:rPr lang="en-US"/>
              <a:pPr/>
              <a:t>92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73A710-0282-44E0-A0A4-5E726FBE5569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99AEF6-1F7F-41BD-839B-536AC89C7DED}" type="slidenum">
              <a:rPr lang="en-US"/>
              <a:pPr/>
              <a:t>45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9C9053-CA86-4D30-A1B6-C1044988B4A6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3BD2C-CA59-4D56-8B1F-3E0C87268D99}" type="slidenum">
              <a:rPr lang="en-US"/>
              <a:pPr/>
              <a:t>72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5688" y="619125"/>
            <a:ext cx="4746625" cy="3560763"/>
          </a:xfrm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3DA01-183D-4CF4-8C2A-539905AC151C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611C2-4E7C-4F0D-9972-F433D70D6B7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DAE7A-BAB7-451C-8517-617C3CA3082E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AAA1B-2A45-4851-BB52-905359CFF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14C7D-3EA1-46DB-94A9-D1477585231D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6CF8FA8-DF9C-4B10-9E5B-9B42275C7D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7F89287-F194-4312-838F-1E2FAB52B7B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40C71EF-F2FD-44A9-8E41-B33B684F57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B33D895-A972-4601-8EE6-EB7161F2071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B05B593-2775-49EC-AB72-E952FFE062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F988E-F31C-48B2-A06C-EC4D091C25A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2400A-76C9-49DA-BC51-FB7CF9AB9BB2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22EDC-CC49-494D-97A5-3A18462F2B73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BC1BB-836C-45AF-BC8C-8DF637FC93B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8A60E-6929-4D72-A148-5578AD9C93E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56A18-A2C4-4F03-AAD1-987F6FD948EB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58355-E273-4956-9E90-804A5121D98C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CC9FF-5183-47C7-859B-4F3A0ECD3A94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9A576-2E0B-45D3-B1A2-322EC61AA4ED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gi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5.bin"/><Relationship Id="rId4" Type="http://schemas.openxmlformats.org/officeDocument/2006/relationships/hyperlink" Target="http://www.sciencemag.org/content/347/6222/643.full" TargetMode="Externa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8.png"/><Relationship Id="rId4" Type="http://schemas.openxmlformats.org/officeDocument/2006/relationships/oleObject" Target="../embeddings/oleObject17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emf"/><Relationship Id="rId4" Type="http://schemas.openxmlformats.org/officeDocument/2006/relationships/image" Target="../media/image9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emf"/><Relationship Id="rId4" Type="http://schemas.openxmlformats.org/officeDocument/2006/relationships/image" Target="../media/image95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jpe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jpeg"/><Relationship Id="rId4" Type="http://schemas.openxmlformats.org/officeDocument/2006/relationships/image" Target="../media/image12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2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" y="2438400"/>
            <a:ext cx="8382000" cy="508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1" name="Picture 2" descr="http://apps.cmsfq.edu.ec/biologyexploringlife/text/chapter5/05images/05-1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031550"/>
            <a:ext cx="3733800" cy="1988250"/>
          </a:xfrm>
          <a:prstGeom prst="rect">
            <a:avLst/>
          </a:prstGeom>
          <a:noFill/>
        </p:spPr>
      </p:pic>
      <p:pic>
        <p:nvPicPr>
          <p:cNvPr id="7170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962400"/>
            <a:ext cx="2615333" cy="19145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263856" y="819971"/>
            <a:ext cx="86106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spcAft>
                <a:spcPts val="1200"/>
              </a:spcAft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b="1" i="1" u="sng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ivation energy</a:t>
            </a: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altLang="en-US" sz="2600" i="1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600" kern="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- the minimum energy that must be overcome for the reaction to occur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90563" y="1929542"/>
            <a:ext cx="7772400" cy="15367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ust as a ball cannot get over a hill if it does not roll up the hill with enough energy, a reaction cannot occur unless the molecules possess sufficient energy to get over the activation energy barrier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" name="Picture 7" descr="14_1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 b="7773"/>
          <a:stretch>
            <a:fillRect/>
          </a:stretch>
        </p:blipFill>
        <p:spPr>
          <a:xfrm>
            <a:off x="136480" y="3848810"/>
            <a:ext cx="4251059" cy="1815010"/>
          </a:xfrm>
          <a:prstGeom prst="rect">
            <a:avLst/>
          </a:prstGeom>
        </p:spPr>
      </p:pic>
      <p:pic>
        <p:nvPicPr>
          <p:cNvPr id="17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196" y="3334603"/>
            <a:ext cx="3762019" cy="2753945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9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0" name="Rectangle 9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4</a:t>
              </a:r>
            </a:p>
            <a:p>
              <a:r>
                <a:rPr lang="en-US" sz="2400" b="1" dirty="0" smtClean="0"/>
                <a:t>Page 591</a:t>
              </a:r>
              <a:endParaRPr lang="en-US" sz="2400" b="1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6057" y="1877068"/>
            <a:ext cx="4121412" cy="351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060804" y="2172462"/>
            <a:ext cx="0" cy="21699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3892" y="2375073"/>
            <a:ext cx="173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eed to add energy to the syste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49694" y="2289179"/>
            <a:ext cx="0" cy="215492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71515" y="4942761"/>
            <a:ext cx="1458038" cy="646331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Energy of the Reactant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11188" y="3928465"/>
            <a:ext cx="739256" cy="998369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296174" y="4599482"/>
            <a:ext cx="609587" cy="395601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787492" y="4999618"/>
            <a:ext cx="1458038" cy="646331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Energy of the Product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7538" y="3625943"/>
            <a:ext cx="1733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nergy is released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157396" y="5595584"/>
            <a:ext cx="2838734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109622" y="5638466"/>
            <a:ext cx="2868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rogress of the reaction</a:t>
            </a:r>
            <a:endParaRPr lang="en-US" sz="20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154070" y="802935"/>
            <a:ext cx="48472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B   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2C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93322" y="3548420"/>
            <a:ext cx="1105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+ B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788928" y="4287674"/>
            <a:ext cx="557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C</a:t>
            </a:r>
            <a:endParaRPr lang="en-US" sz="24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6312097" y="3919369"/>
            <a:ext cx="609587" cy="39560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926244" y="4005607"/>
            <a:ext cx="1835612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Thermodynamic driving forc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50094" y="1810593"/>
            <a:ext cx="1835612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Activation Energy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7" name="Straight Arrow Connector 36"/>
          <p:cNvCxnSpPr>
            <a:stCxn id="36" idx="1"/>
          </p:cNvCxnSpPr>
          <p:nvPr/>
        </p:nvCxnSpPr>
        <p:spPr>
          <a:xfrm flipH="1">
            <a:off x="4895006" y="1995259"/>
            <a:ext cx="655088" cy="90754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  <p:bldP spid="22" grpId="0" animBg="1"/>
      <p:bldP spid="24" grpId="0"/>
      <p:bldP spid="28" grpId="0"/>
      <p:bldP spid="35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14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b="3600"/>
          <a:stretch>
            <a:fillRect/>
          </a:stretch>
        </p:blipFill>
        <p:spPr>
          <a:xfrm>
            <a:off x="962243" y="975519"/>
            <a:ext cx="7356039" cy="5501481"/>
          </a:xfrm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54070" y="802935"/>
            <a:ext cx="48472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32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32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CC</a:t>
            </a:r>
            <a:r>
              <a:rPr lang="en-US" sz="3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8FA8-DF9C-4B10-9E5B-9B42275C7D3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905560" y="1009936"/>
            <a:ext cx="2751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Exothermic Reaction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588101" y="1013959"/>
            <a:ext cx="2950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Endothermic Reaction</a:t>
            </a:r>
          </a:p>
        </p:txBody>
      </p:sp>
      <p:pic>
        <p:nvPicPr>
          <p:cNvPr id="23570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675" y="1564944"/>
            <a:ext cx="356235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0638" y="1538567"/>
            <a:ext cx="3565525" cy="387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76965" y="5650178"/>
            <a:ext cx="3944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nergy</a:t>
            </a:r>
            <a:r>
              <a:rPr lang="en-US" sz="2400" baseline="-25000" dirty="0" err="1" smtClean="0"/>
              <a:t>products</a:t>
            </a:r>
            <a:r>
              <a:rPr lang="en-US" sz="2400" dirty="0" smtClean="0"/>
              <a:t> &gt; </a:t>
            </a:r>
            <a:r>
              <a:rPr lang="en-US" sz="2400" dirty="0" err="1" smtClean="0"/>
              <a:t>Energy</a:t>
            </a:r>
            <a:r>
              <a:rPr lang="en-US" sz="2400" baseline="-25000" dirty="0" err="1" smtClean="0"/>
              <a:t>reactants</a:t>
            </a:r>
            <a:endParaRPr lang="en-US" sz="24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329817" y="5652452"/>
            <a:ext cx="3944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nergy</a:t>
            </a:r>
            <a:r>
              <a:rPr lang="en-US" sz="2400" baseline="-25000" dirty="0" err="1" smtClean="0"/>
              <a:t>products</a:t>
            </a:r>
            <a:r>
              <a:rPr lang="en-US" sz="2400" dirty="0" smtClean="0"/>
              <a:t> &lt; </a:t>
            </a:r>
            <a:r>
              <a:rPr lang="en-US" sz="2400" dirty="0" err="1" smtClean="0"/>
              <a:t>Energy</a:t>
            </a:r>
            <a:r>
              <a:rPr lang="en-US" sz="2400" baseline="-25000" dirty="0" err="1" smtClean="0"/>
              <a:t>reactants</a:t>
            </a:r>
            <a:endParaRPr lang="en-US" sz="2400" baseline="-25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pic>
        <p:nvPicPr>
          <p:cNvPr id="94210" name="Picture 2" descr="http://upload.wikimedia.org/wikipedia/commons/thumb/e/e2/Energy_Diagram_for_the_Noyori_Asymmetric_Hydrogenation.png/800px-Energy_Diagram_for_the_Noyori_Asymmetric_Hydrogenati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5287" y="2264598"/>
            <a:ext cx="3987578" cy="2422454"/>
          </a:xfrm>
          <a:prstGeom prst="rect">
            <a:avLst/>
          </a:prstGeom>
          <a:noFill/>
        </p:spPr>
      </p:pic>
      <p:pic>
        <p:nvPicPr>
          <p:cNvPr id="6" name="Picture 5" descr="D:\My Documents\Science\Proposals\NSF-2015-MRI\Scheme2.jpg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885" y="1463963"/>
            <a:ext cx="4212395" cy="407703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0900" y="1130300"/>
            <a:ext cx="4025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hey get fun/complex!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3344" y="775600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5947" y="1482535"/>
            <a:ext cx="4210610" cy="505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67806" y="2743196"/>
            <a:ext cx="4640665" cy="2164853"/>
            <a:chOff x="1364350" y="3425580"/>
            <a:chExt cx="5792661" cy="2702256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64350" y="3591003"/>
              <a:ext cx="5792661" cy="2536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2988857" y="3425580"/>
              <a:ext cx="2047165" cy="422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O and O</a:t>
              </a:r>
              <a:r>
                <a:rPr lang="en-US" sz="1600" baseline="-25000" dirty="0" smtClean="0"/>
                <a:t>3</a:t>
              </a:r>
              <a:r>
                <a:rPr lang="en-US" sz="1600" dirty="0" smtClean="0"/>
                <a:t> collide</a:t>
              </a:r>
              <a:endParaRPr lang="en-US" sz="16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19432" y="4697096"/>
              <a:ext cx="2047165" cy="729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Bond breaking (requires energy)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97124" y="4822201"/>
              <a:ext cx="2047165" cy="729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Bond making (releases energy)</a:t>
              </a:r>
              <a:endParaRPr lang="en-US" sz="1600" dirty="0"/>
            </a:p>
          </p:txBody>
        </p:sp>
      </p:grp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424" y="2030151"/>
            <a:ext cx="4165482" cy="56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56942" y="6314291"/>
            <a:ext cx="4782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inetic energy </a:t>
            </a:r>
            <a:r>
              <a:rPr lang="en-US" sz="2400" dirty="0" smtClean="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 dirty="0" smtClean="0"/>
              <a:t> Vibration energ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776" y="1773512"/>
            <a:ext cx="4121412" cy="351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69642" y="929491"/>
            <a:ext cx="4782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inetic energy </a:t>
            </a:r>
            <a:r>
              <a:rPr lang="en-US" sz="2400" dirty="0" smtClean="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 dirty="0" smtClean="0"/>
              <a:t> Vibration energy</a:t>
            </a:r>
            <a:endParaRPr lang="en-US" sz="2400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600" y="1774166"/>
            <a:ext cx="3560973" cy="3350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1447800" y="3143114"/>
            <a:ext cx="4279348" cy="84468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20906230">
            <a:off x="1930055" y="3256722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“slow” molecule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514600" y="2565400"/>
            <a:ext cx="3721100" cy="19431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9962515">
            <a:off x="2093844" y="3832640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fast” molecu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5449880" y="2906712"/>
            <a:ext cx="614363" cy="519117"/>
          </a:xfrm>
          <a:custGeom>
            <a:avLst/>
            <a:gdLst>
              <a:gd name="connsiteX0" fmla="*/ 0 w 614363"/>
              <a:gd name="connsiteY0" fmla="*/ 542925 h 542925"/>
              <a:gd name="connsiteX1" fmla="*/ 219075 w 614363"/>
              <a:gd name="connsiteY1" fmla="*/ 461962 h 542925"/>
              <a:gd name="connsiteX2" fmla="*/ 376238 w 614363"/>
              <a:gd name="connsiteY2" fmla="*/ 338137 h 542925"/>
              <a:gd name="connsiteX3" fmla="*/ 519113 w 614363"/>
              <a:gd name="connsiteY3" fmla="*/ 161925 h 542925"/>
              <a:gd name="connsiteX4" fmla="*/ 614363 w 614363"/>
              <a:gd name="connsiteY4" fmla="*/ 0 h 542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4363" h="542925">
                <a:moveTo>
                  <a:pt x="0" y="542925"/>
                </a:moveTo>
                <a:cubicBezTo>
                  <a:pt x="78184" y="519509"/>
                  <a:pt x="156369" y="496093"/>
                  <a:pt x="219075" y="461962"/>
                </a:cubicBezTo>
                <a:cubicBezTo>
                  <a:pt x="281781" y="427831"/>
                  <a:pt x="326232" y="388143"/>
                  <a:pt x="376238" y="338137"/>
                </a:cubicBezTo>
                <a:cubicBezTo>
                  <a:pt x="426244" y="288131"/>
                  <a:pt x="479426" y="218281"/>
                  <a:pt x="519113" y="161925"/>
                </a:cubicBezTo>
                <a:cubicBezTo>
                  <a:pt x="558800" y="105569"/>
                  <a:pt x="586581" y="52784"/>
                  <a:pt x="614363" y="0"/>
                </a:cubicBezTo>
              </a:path>
            </a:pathLst>
          </a:cu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445125" y="2797969"/>
            <a:ext cx="633413" cy="527844"/>
          </a:xfrm>
          <a:custGeom>
            <a:avLst/>
            <a:gdLst>
              <a:gd name="connsiteX0" fmla="*/ 633413 w 633413"/>
              <a:gd name="connsiteY0" fmla="*/ 94456 h 527844"/>
              <a:gd name="connsiteX1" fmla="*/ 609600 w 633413"/>
              <a:gd name="connsiteY1" fmla="*/ 13494 h 527844"/>
              <a:gd name="connsiteX2" fmla="*/ 576263 w 633413"/>
              <a:gd name="connsiteY2" fmla="*/ 13494 h 527844"/>
              <a:gd name="connsiteX3" fmla="*/ 533400 w 633413"/>
              <a:gd name="connsiteY3" fmla="*/ 70644 h 527844"/>
              <a:gd name="connsiteX4" fmla="*/ 452438 w 633413"/>
              <a:gd name="connsiteY4" fmla="*/ 194469 h 527844"/>
              <a:gd name="connsiteX5" fmla="*/ 390525 w 633413"/>
              <a:gd name="connsiteY5" fmla="*/ 270669 h 527844"/>
              <a:gd name="connsiteX6" fmla="*/ 290513 w 633413"/>
              <a:gd name="connsiteY6" fmla="*/ 389731 h 527844"/>
              <a:gd name="connsiteX7" fmla="*/ 190500 w 633413"/>
              <a:gd name="connsiteY7" fmla="*/ 461169 h 527844"/>
              <a:gd name="connsiteX8" fmla="*/ 85725 w 633413"/>
              <a:gd name="connsiteY8" fmla="*/ 504031 h 527844"/>
              <a:gd name="connsiteX9" fmla="*/ 0 w 633413"/>
              <a:gd name="connsiteY9" fmla="*/ 527844 h 527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3413" h="527844">
                <a:moveTo>
                  <a:pt x="633413" y="94456"/>
                </a:moveTo>
                <a:cubicBezTo>
                  <a:pt x="626269" y="60722"/>
                  <a:pt x="619125" y="26988"/>
                  <a:pt x="609600" y="13494"/>
                </a:cubicBezTo>
                <a:cubicBezTo>
                  <a:pt x="600075" y="0"/>
                  <a:pt x="588963" y="3969"/>
                  <a:pt x="576263" y="13494"/>
                </a:cubicBezTo>
                <a:cubicBezTo>
                  <a:pt x="563563" y="23019"/>
                  <a:pt x="554037" y="40482"/>
                  <a:pt x="533400" y="70644"/>
                </a:cubicBezTo>
                <a:cubicBezTo>
                  <a:pt x="512763" y="100806"/>
                  <a:pt x="476250" y="161132"/>
                  <a:pt x="452438" y="194469"/>
                </a:cubicBezTo>
                <a:cubicBezTo>
                  <a:pt x="428626" y="227806"/>
                  <a:pt x="417513" y="238125"/>
                  <a:pt x="390525" y="270669"/>
                </a:cubicBezTo>
                <a:cubicBezTo>
                  <a:pt x="363538" y="303213"/>
                  <a:pt x="323850" y="357981"/>
                  <a:pt x="290513" y="389731"/>
                </a:cubicBezTo>
                <a:cubicBezTo>
                  <a:pt x="257176" y="421481"/>
                  <a:pt x="224631" y="442119"/>
                  <a:pt x="190500" y="461169"/>
                </a:cubicBezTo>
                <a:cubicBezTo>
                  <a:pt x="156369" y="480219"/>
                  <a:pt x="117475" y="492919"/>
                  <a:pt x="85725" y="504031"/>
                </a:cubicBezTo>
                <a:cubicBezTo>
                  <a:pt x="53975" y="515143"/>
                  <a:pt x="26987" y="521493"/>
                  <a:pt x="0" y="527844"/>
                </a:cubicBezTo>
              </a:path>
            </a:pathLst>
          </a:custGeom>
          <a:ln w="1905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5448300" y="2266950"/>
            <a:ext cx="2393950" cy="1714500"/>
          </a:xfrm>
          <a:custGeom>
            <a:avLst/>
            <a:gdLst>
              <a:gd name="connsiteX0" fmla="*/ 0 w 2393950"/>
              <a:gd name="connsiteY0" fmla="*/ 1162050 h 1714500"/>
              <a:gd name="connsiteX1" fmla="*/ 203200 w 2393950"/>
              <a:gd name="connsiteY1" fmla="*/ 1117600 h 1714500"/>
              <a:gd name="connsiteX2" fmla="*/ 400050 w 2393950"/>
              <a:gd name="connsiteY2" fmla="*/ 977900 h 1714500"/>
              <a:gd name="connsiteX3" fmla="*/ 596900 w 2393950"/>
              <a:gd name="connsiteY3" fmla="*/ 723900 h 1714500"/>
              <a:gd name="connsiteX4" fmla="*/ 787400 w 2393950"/>
              <a:gd name="connsiteY4" fmla="*/ 374650 h 1714500"/>
              <a:gd name="connsiteX5" fmla="*/ 889000 w 2393950"/>
              <a:gd name="connsiteY5" fmla="*/ 209550 h 1714500"/>
              <a:gd name="connsiteX6" fmla="*/ 1016000 w 2393950"/>
              <a:gd name="connsiteY6" fmla="*/ 82550 h 1714500"/>
              <a:gd name="connsiteX7" fmla="*/ 1149350 w 2393950"/>
              <a:gd name="connsiteY7" fmla="*/ 19050 h 1714500"/>
              <a:gd name="connsiteX8" fmla="*/ 1327150 w 2393950"/>
              <a:gd name="connsiteY8" fmla="*/ 6350 h 1714500"/>
              <a:gd name="connsiteX9" fmla="*/ 1454150 w 2393950"/>
              <a:gd name="connsiteY9" fmla="*/ 57150 h 1714500"/>
              <a:gd name="connsiteX10" fmla="*/ 1651000 w 2393950"/>
              <a:gd name="connsiteY10" fmla="*/ 254000 h 1714500"/>
              <a:gd name="connsiteX11" fmla="*/ 1803400 w 2393950"/>
              <a:gd name="connsiteY11" fmla="*/ 558800 h 1714500"/>
              <a:gd name="connsiteX12" fmla="*/ 1905000 w 2393950"/>
              <a:gd name="connsiteY12" fmla="*/ 1022350 h 1714500"/>
              <a:gd name="connsiteX13" fmla="*/ 2044700 w 2393950"/>
              <a:gd name="connsiteY13" fmla="*/ 1339850 h 1714500"/>
              <a:gd name="connsiteX14" fmla="*/ 2254250 w 2393950"/>
              <a:gd name="connsiteY14" fmla="*/ 1619250 h 1714500"/>
              <a:gd name="connsiteX15" fmla="*/ 2393950 w 2393950"/>
              <a:gd name="connsiteY15" fmla="*/ 1714500 h 171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393950" h="1714500">
                <a:moveTo>
                  <a:pt x="0" y="1162050"/>
                </a:moveTo>
                <a:cubicBezTo>
                  <a:pt x="68262" y="1155171"/>
                  <a:pt x="136525" y="1148292"/>
                  <a:pt x="203200" y="1117600"/>
                </a:cubicBezTo>
                <a:cubicBezTo>
                  <a:pt x="269875" y="1086908"/>
                  <a:pt x="334433" y="1043517"/>
                  <a:pt x="400050" y="977900"/>
                </a:cubicBezTo>
                <a:cubicBezTo>
                  <a:pt x="465667" y="912283"/>
                  <a:pt x="532342" y="824442"/>
                  <a:pt x="596900" y="723900"/>
                </a:cubicBezTo>
                <a:cubicBezTo>
                  <a:pt x="661458" y="623358"/>
                  <a:pt x="738717" y="460375"/>
                  <a:pt x="787400" y="374650"/>
                </a:cubicBezTo>
                <a:cubicBezTo>
                  <a:pt x="836083" y="288925"/>
                  <a:pt x="850900" y="258233"/>
                  <a:pt x="889000" y="209550"/>
                </a:cubicBezTo>
                <a:cubicBezTo>
                  <a:pt x="927100" y="160867"/>
                  <a:pt x="972608" y="114300"/>
                  <a:pt x="1016000" y="82550"/>
                </a:cubicBezTo>
                <a:cubicBezTo>
                  <a:pt x="1059392" y="50800"/>
                  <a:pt x="1097492" y="31750"/>
                  <a:pt x="1149350" y="19050"/>
                </a:cubicBezTo>
                <a:cubicBezTo>
                  <a:pt x="1201208" y="6350"/>
                  <a:pt x="1276350" y="0"/>
                  <a:pt x="1327150" y="6350"/>
                </a:cubicBezTo>
                <a:cubicBezTo>
                  <a:pt x="1377950" y="12700"/>
                  <a:pt x="1400175" y="15875"/>
                  <a:pt x="1454150" y="57150"/>
                </a:cubicBezTo>
                <a:cubicBezTo>
                  <a:pt x="1508125" y="98425"/>
                  <a:pt x="1592792" y="170392"/>
                  <a:pt x="1651000" y="254000"/>
                </a:cubicBezTo>
                <a:cubicBezTo>
                  <a:pt x="1709208" y="337608"/>
                  <a:pt x="1761067" y="430742"/>
                  <a:pt x="1803400" y="558800"/>
                </a:cubicBezTo>
                <a:cubicBezTo>
                  <a:pt x="1845733" y="686858"/>
                  <a:pt x="1864783" y="892175"/>
                  <a:pt x="1905000" y="1022350"/>
                </a:cubicBezTo>
                <a:cubicBezTo>
                  <a:pt x="1945217" y="1152525"/>
                  <a:pt x="1986492" y="1240367"/>
                  <a:pt x="2044700" y="1339850"/>
                </a:cubicBezTo>
                <a:cubicBezTo>
                  <a:pt x="2102908" y="1439333"/>
                  <a:pt x="2196042" y="1556808"/>
                  <a:pt x="2254250" y="1619250"/>
                </a:cubicBezTo>
                <a:cubicBezTo>
                  <a:pt x="2312458" y="1681692"/>
                  <a:pt x="2353204" y="1698096"/>
                  <a:pt x="2393950" y="1714500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09662" y="53848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verage kinetic energy  </a:t>
            </a:r>
            <a:r>
              <a:rPr lang="en-US" sz="24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 dirty="0" smtClean="0"/>
              <a:t> Temperature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118394" y="58547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verage kinetic energy  </a:t>
            </a:r>
            <a:r>
              <a:rPr lang="en-US" sz="24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 dirty="0" smtClean="0"/>
              <a:t> Reaction rate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1105694" y="63246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eaction rate is temperature dependent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 animBg="1"/>
      <p:bldP spid="18" grpId="0" animBg="1"/>
      <p:bldP spid="20" grpId="0" animBg="1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4644" y="1112838"/>
            <a:ext cx="3405487" cy="366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Rate and Temper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09662" y="49784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verage kinetic energy  </a:t>
            </a:r>
            <a:r>
              <a:rPr lang="en-US" sz="24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 dirty="0" smtClean="0"/>
              <a:t> Temperature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18394" y="55626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verage kinetic energy  </a:t>
            </a:r>
            <a:r>
              <a:rPr lang="en-US" sz="24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400" dirty="0" smtClean="0"/>
              <a:t> Reaction rat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105694" y="6159500"/>
            <a:ext cx="6916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eaction rate is temperature dependent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s and Temperature</a:t>
            </a: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120162" y="1354992"/>
            <a:ext cx="4743938" cy="38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reaction rate increases with temperature because: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articles collide more frequently.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ore particles possess enough energy to overcome the activation energy and react.</a:t>
            </a:r>
          </a:p>
          <a:p>
            <a:pPr marL="342900" indent="-342900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second of these effects is much more important!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nly those collisions with enough energy can lead to the chemical reaction.</a:t>
            </a:r>
          </a:p>
        </p:txBody>
      </p:sp>
      <p:grpSp>
        <p:nvGrpSpPr>
          <p:cNvPr id="2" name="Group 59"/>
          <p:cNvGrpSpPr/>
          <p:nvPr/>
        </p:nvGrpSpPr>
        <p:grpSpPr>
          <a:xfrm>
            <a:off x="5042770" y="1666000"/>
            <a:ext cx="3924505" cy="3289565"/>
            <a:chOff x="4290957" y="2209800"/>
            <a:chExt cx="4853044" cy="4067877"/>
          </a:xfrm>
        </p:grpSpPr>
        <p:pic>
          <p:nvPicPr>
            <p:cNvPr id="54" name="Picture 53" descr="energy vs temperature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343400" y="2209800"/>
              <a:ext cx="4495799" cy="3993776"/>
            </a:xfrm>
            <a:prstGeom prst="rect">
              <a:avLst/>
            </a:prstGeom>
          </p:spPr>
        </p:pic>
        <p:sp>
          <p:nvSpPr>
            <p:cNvPr id="55" name="Rectangle 3"/>
            <p:cNvSpPr txBox="1">
              <a:spLocks noChangeArrowheads="1"/>
            </p:cNvSpPr>
            <p:nvPr/>
          </p:nvSpPr>
          <p:spPr bwMode="auto">
            <a:xfrm>
              <a:off x="4290957" y="5889469"/>
              <a:ext cx="2605925" cy="388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16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inetic Energy</a:t>
              </a:r>
            </a:p>
          </p:txBody>
        </p:sp>
        <p:sp>
          <p:nvSpPr>
            <p:cNvPr id="56" name="Rectangle 3"/>
            <p:cNvSpPr txBox="1">
              <a:spLocks noChangeArrowheads="1"/>
            </p:cNvSpPr>
            <p:nvPr/>
          </p:nvSpPr>
          <p:spPr bwMode="auto">
            <a:xfrm>
              <a:off x="5791201" y="2803368"/>
              <a:ext cx="2667001" cy="422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kern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igher temperature</a:t>
              </a:r>
            </a:p>
          </p:txBody>
        </p:sp>
        <p:sp>
          <p:nvSpPr>
            <p:cNvPr id="57" name="Rectangle 3"/>
            <p:cNvSpPr txBox="1">
              <a:spLocks noChangeArrowheads="1"/>
            </p:cNvSpPr>
            <p:nvPr/>
          </p:nvSpPr>
          <p:spPr bwMode="auto">
            <a:xfrm>
              <a:off x="6553201" y="3962400"/>
              <a:ext cx="2590800" cy="662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16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Fraction with enough energy to react</a:t>
              </a:r>
            </a:p>
          </p:txBody>
        </p:sp>
        <p:sp>
          <p:nvSpPr>
            <p:cNvPr id="58" name="Rectangle 3"/>
            <p:cNvSpPr txBox="1">
              <a:spLocks noChangeArrowheads="1"/>
            </p:cNvSpPr>
            <p:nvPr/>
          </p:nvSpPr>
          <p:spPr bwMode="auto">
            <a:xfrm>
              <a:off x="5334001" y="2269968"/>
              <a:ext cx="2667001" cy="422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kern="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ower temperature</a:t>
              </a:r>
            </a:p>
          </p:txBody>
        </p:sp>
        <p:sp>
          <p:nvSpPr>
            <p:cNvPr id="59" name="Rectangle 3"/>
            <p:cNvSpPr txBox="1">
              <a:spLocks noChangeArrowheads="1"/>
            </p:cNvSpPr>
            <p:nvPr/>
          </p:nvSpPr>
          <p:spPr bwMode="auto">
            <a:xfrm rot="16200000">
              <a:off x="3561667" y="4146994"/>
              <a:ext cx="1854201" cy="388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1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16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# of molecule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169642" y="764391"/>
            <a:ext cx="4782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inetic energy </a:t>
            </a:r>
            <a:r>
              <a:rPr lang="en-US" sz="2400" dirty="0" smtClean="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 dirty="0" smtClean="0"/>
              <a:t> Vibration energy</a:t>
            </a:r>
            <a:endParaRPr lang="en-US" sz="2400" dirty="0"/>
          </a:p>
        </p:txBody>
      </p:sp>
      <p:graphicFrame>
        <p:nvGraphicFramePr>
          <p:cNvPr id="12083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51200" y="5181600"/>
          <a:ext cx="2606675" cy="688975"/>
        </p:xfrm>
        <a:graphic>
          <a:graphicData uri="http://schemas.openxmlformats.org/presentationml/2006/ole">
            <p:oleObj spid="_x0000_s120841" name="Equation" r:id="rId4" imgW="23157000" imgH="6491160" progId="Equation.3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829548" y="6101834"/>
            <a:ext cx="3480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rhenius equation</a:t>
            </a:r>
            <a:endParaRPr lang="en-US" sz="28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16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7" name="Rectangle 1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4</a:t>
              </a:r>
            </a:p>
            <a:p>
              <a:r>
                <a:rPr lang="en-US" sz="2400" b="1" dirty="0" smtClean="0"/>
                <a:t>Page 591</a:t>
              </a:r>
              <a:endParaRPr lang="en-US" sz="2400" b="1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Arrhenius Equation</a:t>
            </a:r>
          </a:p>
        </p:txBody>
      </p:sp>
      <p:graphicFrame>
        <p:nvGraphicFramePr>
          <p:cNvPr id="12083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48025" y="819150"/>
          <a:ext cx="2606675" cy="688975"/>
        </p:xfrm>
        <a:graphic>
          <a:graphicData uri="http://schemas.openxmlformats.org/presentationml/2006/ole">
            <p:oleObj spid="_x0000_s165899" name="Equation" r:id="rId3" imgW="952560" imgH="254160" progId="Equation.3">
              <p:embed/>
            </p:oleObj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242351" y="1739900"/>
            <a:ext cx="4352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E</a:t>
            </a:r>
            <a:r>
              <a:rPr lang="en-US" sz="2400" b="1" i="1" baseline="-25000" dirty="0"/>
              <a:t>a</a:t>
            </a:r>
            <a:r>
              <a:rPr lang="en-US" sz="2400" i="1" dirty="0"/>
              <a:t> </a:t>
            </a:r>
            <a:r>
              <a:rPr lang="en-US" sz="2400" dirty="0"/>
              <a:t>is the activation energy (J/mol)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229651" y="2432050"/>
            <a:ext cx="4749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R</a:t>
            </a:r>
            <a:r>
              <a:rPr lang="en-US" sz="2400" dirty="0"/>
              <a:t> is the gas constant (8.314 J/</a:t>
            </a:r>
            <a:r>
              <a:rPr lang="en-US" sz="2400" dirty="0" err="1"/>
              <a:t>K</a:t>
            </a:r>
            <a:r>
              <a:rPr lang="en-US" sz="2400" dirty="0" err="1">
                <a:cs typeface="Arial" charset="0"/>
              </a:rPr>
              <a:t>•mol</a:t>
            </a:r>
            <a:r>
              <a:rPr lang="en-US" sz="2400" dirty="0">
                <a:cs typeface="Arial" charset="0"/>
              </a:rPr>
              <a:t>)</a:t>
            </a:r>
            <a:endParaRPr lang="en-US" sz="2400" i="1" dirty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255051" y="3100388"/>
            <a:ext cx="42942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T</a:t>
            </a:r>
            <a:r>
              <a:rPr lang="en-US" sz="2400" dirty="0"/>
              <a:t> is the absolute </a:t>
            </a:r>
            <a:r>
              <a:rPr lang="en-US" sz="2400" dirty="0" smtClean="0"/>
              <a:t>temperature (K)</a:t>
            </a:r>
            <a:endParaRPr lang="en-US" sz="2400" i="1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216951" y="3768725"/>
            <a:ext cx="37928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A</a:t>
            </a:r>
            <a:r>
              <a:rPr lang="en-US" sz="2400" dirty="0"/>
              <a:t> is the frequency </a:t>
            </a:r>
            <a:r>
              <a:rPr lang="en-US" sz="2400" dirty="0" smtClean="0"/>
              <a:t>factor </a:t>
            </a:r>
          </a:p>
          <a:p>
            <a:r>
              <a:rPr lang="en-US" sz="2400" dirty="0" smtClean="0"/>
              <a:t>	(~collision frequency)</a:t>
            </a:r>
            <a:endParaRPr lang="en-US" sz="2400" i="1" dirty="0"/>
          </a:p>
        </p:txBody>
      </p:sp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639" y="1600200"/>
            <a:ext cx="3153066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1514034" y="5336659"/>
            <a:ext cx="17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emperature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371850" y="52197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660334" y="5336659"/>
            <a:ext cx="189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ate constant</a:t>
            </a:r>
            <a:endParaRPr lang="en-US" sz="2400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619750" y="52197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986463" y="5336659"/>
            <a:ext cx="1841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action rate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7907779" y="52197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879034" y="6174859"/>
            <a:ext cx="2367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ctivation energy</a:t>
            </a:r>
            <a:endParaRPr lang="en-US" sz="2400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371850" y="605790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660334" y="6174859"/>
            <a:ext cx="189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ate constant</a:t>
            </a:r>
            <a:endParaRPr lang="en-US" sz="24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5619750" y="60579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5986463" y="6174859"/>
            <a:ext cx="1841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action rate</a:t>
            </a:r>
            <a:endParaRPr lang="en-US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907779" y="60579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32" grpId="0"/>
      <p:bldP spid="34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emical Reaction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86200"/>
            <a:ext cx="8229600" cy="2895599"/>
          </a:xfrm>
        </p:spPr>
        <p:txBody>
          <a:bodyPr>
            <a:normAutofit/>
          </a:bodyPr>
          <a:lstStyle/>
          <a:p>
            <a:r>
              <a:rPr lang="en-US" dirty="0" smtClean="0"/>
              <a:t>Process Dynamics</a:t>
            </a:r>
          </a:p>
          <a:p>
            <a:r>
              <a:rPr lang="en-US" dirty="0" smtClean="0"/>
              <a:t>Abstract concept (orange to clear)</a:t>
            </a:r>
          </a:p>
          <a:p>
            <a:r>
              <a:rPr lang="en-US" dirty="0" smtClean="0"/>
              <a:t>Molecules</a:t>
            </a:r>
            <a:endParaRPr lang="en-US" i="1" dirty="0" smtClean="0"/>
          </a:p>
          <a:p>
            <a:pPr lvl="1"/>
            <a:r>
              <a:rPr lang="en-US" dirty="0" smtClean="0"/>
              <a:t>Have a size and shape.</a:t>
            </a:r>
          </a:p>
          <a:p>
            <a:pPr lvl="1"/>
            <a:r>
              <a:rPr lang="en-US" dirty="0" smtClean="0"/>
              <a:t>Have distributions of kinetic energy</a:t>
            </a:r>
            <a:endParaRPr lang="en-US" dirty="0"/>
          </a:p>
        </p:txBody>
      </p:sp>
      <p:pic>
        <p:nvPicPr>
          <p:cNvPr id="4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9028"/>
            <a:ext cx="1098769" cy="188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1070525" cy="188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223" y="1676400"/>
            <a:ext cx="1050353" cy="1859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76400"/>
            <a:ext cx="1074559" cy="1872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6229705" y="1515070"/>
            <a:ext cx="2058988" cy="879475"/>
            <a:chOff x="1583" y="3238"/>
            <a:chExt cx="1297" cy="554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583" y="3382"/>
              <a:ext cx="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b="1" i="1" dirty="0" smtClean="0"/>
                <a:t>rate</a:t>
              </a:r>
              <a:r>
                <a:rPr lang="en-US" altLang="en-US" dirty="0" smtClean="0"/>
                <a:t> </a:t>
              </a:r>
              <a:r>
                <a:rPr lang="en-US" altLang="en-US" dirty="0"/>
                <a:t>= -</a:t>
              </a:r>
            </a:p>
          </p:txBody>
        </p:sp>
        <p:grpSp>
          <p:nvGrpSpPr>
            <p:cNvPr id="11" name="Group 44"/>
            <p:cNvGrpSpPr>
              <a:grpSpLocks/>
            </p:cNvGrpSpPr>
            <p:nvPr/>
          </p:nvGrpSpPr>
          <p:grpSpPr bwMode="auto">
            <a:xfrm>
              <a:off x="2294" y="3238"/>
              <a:ext cx="586" cy="554"/>
              <a:chOff x="2294" y="3238"/>
              <a:chExt cx="586" cy="554"/>
            </a:xfrm>
          </p:grpSpPr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2294" y="3238"/>
                <a:ext cx="47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smtClean="0">
                    <a:latin typeface="Symbol" pitchFamily="18" charset="2"/>
                  </a:rPr>
                  <a:t>D</a:t>
                </a:r>
                <a:r>
                  <a:rPr lang="en-US" altLang="en-US" dirty="0" smtClean="0"/>
                  <a:t>[A]</a:t>
                </a:r>
                <a:endParaRPr lang="en-US" altLang="en-US" dirty="0"/>
              </a:p>
            </p:txBody>
          </p:sp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2384" y="3504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err="1">
                    <a:latin typeface="Symbol" pitchFamily="18" charset="2"/>
                  </a:rPr>
                  <a:t>D</a:t>
                </a:r>
                <a:r>
                  <a:rPr lang="en-US" altLang="en-US" i="1" dirty="0" err="1"/>
                  <a:t>t</a:t>
                </a:r>
                <a:endParaRPr lang="en-US" altLang="en-US" dirty="0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2335" y="3544"/>
                <a:ext cx="5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383693" y="2577405"/>
            <a:ext cx="167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</a:t>
            </a:r>
            <a:r>
              <a:rPr lang="en-US" altLang="en-US" dirty="0" smtClean="0"/>
              <a:t>[A]</a:t>
            </a:r>
            <a:endParaRPr lang="en-US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26493" y="3272135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 = -k  • t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081213" y="934491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A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B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08650" y="892416"/>
            <a:ext cx="8298625" cy="1139583"/>
          </a:xfrm>
          <a:prstGeom prst="rect">
            <a:avLst/>
          </a:prstGeom>
        </p:spPr>
        <p:txBody>
          <a:bodyPr/>
          <a:lstStyle/>
          <a:p>
            <a:pPr marL="514350" marR="0" lvl="0" indent="-4572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both are heated to the same temperature,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ch reaction is faster?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1955800"/>
            <a:ext cx="8515350" cy="370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59711" y="1302"/>
            <a:ext cx="85836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ick Question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887480" y="1879600"/>
            <a:ext cx="3048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A</a:t>
            </a: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5385176" y="1890028"/>
            <a:ext cx="3048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/>
              <a:t>B</a:t>
            </a:r>
          </a:p>
        </p:txBody>
      </p:sp>
      <p:graphicFrame>
        <p:nvGraphicFramePr>
          <p:cNvPr id="25907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0725" y="6057900"/>
          <a:ext cx="2606675" cy="688975"/>
        </p:xfrm>
        <a:graphic>
          <a:graphicData uri="http://schemas.openxmlformats.org/presentationml/2006/ole">
            <p:oleObj spid="_x0000_s259082" name="Equation" r:id="rId4" imgW="952560" imgH="254160" progId="Equation.3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2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2514" y="876300"/>
            <a:ext cx="364537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Arrhenius Equation</a:t>
            </a:r>
          </a:p>
        </p:txBody>
      </p:sp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1039" y="723900"/>
            <a:ext cx="3023164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691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987425" y="4197350"/>
          <a:ext cx="2606675" cy="688975"/>
        </p:xfrm>
        <a:graphic>
          <a:graphicData uri="http://schemas.openxmlformats.org/presentationml/2006/ole">
            <p:oleObj spid="_x0000_s166923" name="Equation" r:id="rId5" imgW="952560" imgH="254160" progId="Equation.3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983920" y="4167259"/>
            <a:ext cx="3657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   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    •   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   +   b</a:t>
            </a:r>
            <a:endParaRPr lang="en-US" sz="24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4891090" y="4725986"/>
            <a:ext cx="3427413" cy="892174"/>
            <a:chOff x="4891090" y="4725986"/>
            <a:chExt cx="3427413" cy="892174"/>
          </a:xfrm>
        </p:grpSpPr>
        <p:grpSp>
          <p:nvGrpSpPr>
            <p:cNvPr id="21" name="Group 19"/>
            <p:cNvGrpSpPr>
              <a:grpSpLocks/>
            </p:cNvGrpSpPr>
            <p:nvPr/>
          </p:nvGrpSpPr>
          <p:grpSpPr bwMode="auto">
            <a:xfrm>
              <a:off x="4891090" y="4725986"/>
              <a:ext cx="3427413" cy="892174"/>
              <a:chOff x="2584" y="2752"/>
              <a:chExt cx="2159" cy="562"/>
            </a:xfrm>
          </p:grpSpPr>
          <p:sp>
            <p:nvSpPr>
              <p:cNvPr id="22" name="Text Box 9"/>
              <p:cNvSpPr txBox="1">
                <a:spLocks noChangeArrowheads="1"/>
              </p:cNvSpPr>
              <p:nvPr/>
            </p:nvSpPr>
            <p:spPr bwMode="auto">
              <a:xfrm>
                <a:off x="2584" y="2888"/>
                <a:ext cx="72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00FF"/>
                    </a:solidFill>
                  </a:rPr>
                  <a:t>ln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</a:rPr>
                  <a:t>k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/>
                  <a:t>= </a:t>
                </a:r>
                <a:r>
                  <a:rPr lang="en-US" sz="2400" dirty="0" smtClean="0"/>
                  <a:t>  </a:t>
                </a:r>
                <a:r>
                  <a:rPr lang="en-US" sz="2400" dirty="0" smtClean="0">
                    <a:solidFill>
                      <a:srgbClr val="7030A0"/>
                    </a:solidFill>
                  </a:rPr>
                  <a:t>-</a:t>
                </a:r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  <p:grpSp>
            <p:nvGrpSpPr>
              <p:cNvPr id="23" name="Group 13"/>
              <p:cNvGrpSpPr>
                <a:grpSpLocks/>
              </p:cNvGrpSpPr>
              <p:nvPr/>
            </p:nvGrpSpPr>
            <p:grpSpPr bwMode="auto">
              <a:xfrm>
                <a:off x="3288" y="2752"/>
                <a:ext cx="274" cy="562"/>
                <a:chOff x="3230" y="3289"/>
                <a:chExt cx="274" cy="562"/>
              </a:xfrm>
            </p:grpSpPr>
            <p:sp>
              <p:nvSpPr>
                <p:cNvPr id="4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30" y="3289"/>
                  <a:ext cx="27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7030A0"/>
                      </a:solidFill>
                    </a:rPr>
                    <a:t>E</a:t>
                  </a:r>
                  <a:r>
                    <a:rPr lang="en-US" sz="2400" i="1" baseline="-25000" dirty="0">
                      <a:solidFill>
                        <a:srgbClr val="7030A0"/>
                      </a:solidFill>
                    </a:rPr>
                    <a:t>a</a:t>
                  </a:r>
                  <a:endParaRPr lang="en-US" sz="2400" i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4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40" y="3560"/>
                  <a:ext cx="22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7030A0"/>
                      </a:solidFill>
                    </a:rPr>
                    <a:t>R</a:t>
                  </a:r>
                </a:p>
              </p:txBody>
            </p:sp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>
                  <a:off x="3248" y="358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7030A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3904" y="2776"/>
                <a:ext cx="240" cy="538"/>
                <a:chOff x="4107" y="3289"/>
                <a:chExt cx="240" cy="538"/>
              </a:xfrm>
            </p:grpSpPr>
            <p:sp>
              <p:nvSpPr>
                <p:cNvPr id="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131" y="3289"/>
                  <a:ext cx="21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solidFill>
                        <a:srgbClr val="FFC000"/>
                      </a:solidFill>
                    </a:rPr>
                    <a:t>1</a:t>
                  </a:r>
                </a:p>
              </p:txBody>
            </p:sp>
            <p:sp>
              <p:nvSpPr>
                <p:cNvPr id="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127" y="3536"/>
                  <a:ext cx="21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FFC000"/>
                      </a:solidFill>
                    </a:rPr>
                    <a:t>T</a:t>
                  </a:r>
                </a:p>
              </p:txBody>
            </p:sp>
            <p:sp>
              <p:nvSpPr>
                <p:cNvPr id="40" name="Line 16"/>
                <p:cNvSpPr>
                  <a:spLocks noChangeShapeType="1"/>
                </p:cNvSpPr>
                <p:nvPr/>
              </p:nvSpPr>
              <p:spPr bwMode="auto">
                <a:xfrm>
                  <a:off x="4107" y="35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C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27" name="Text Box 18"/>
              <p:cNvSpPr txBox="1">
                <a:spLocks noChangeArrowheads="1"/>
              </p:cNvSpPr>
              <p:nvPr/>
            </p:nvSpPr>
            <p:spPr bwMode="auto">
              <a:xfrm>
                <a:off x="4184" y="2888"/>
                <a:ext cx="5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+ </a:t>
                </a:r>
                <a:r>
                  <a:rPr lang="en-US" sz="2400" dirty="0" err="1" smtClean="0"/>
                  <a:t>ln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A</a:t>
                </a:r>
                <a:endParaRPr lang="en-US" sz="2400" dirty="0"/>
              </a:p>
            </p:txBody>
          </p:sp>
        </p:grpSp>
        <p:sp>
          <p:nvSpPr>
            <p:cNvPr id="46" name="Rectangle 45"/>
            <p:cNvSpPr/>
            <p:nvPr/>
          </p:nvSpPr>
          <p:spPr>
            <a:xfrm>
              <a:off x="6580959" y="506043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</a:rPr>
                <a:t>•</a:t>
              </a:r>
              <a:endParaRPr lang="en-US" dirty="0"/>
            </a:p>
          </p:txBody>
        </p:sp>
      </p:grpSp>
      <p:sp>
        <p:nvSpPr>
          <p:cNvPr id="47" name="Rectangle 46"/>
          <p:cNvSpPr/>
          <p:nvPr/>
        </p:nvSpPr>
        <p:spPr>
          <a:xfrm>
            <a:off x="1003300" y="5759069"/>
            <a:ext cx="7099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70C0"/>
              </a:buClr>
              <a:buSzPct val="65000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activation energy can be determined by plotting the natural log of the rate constant vs. the inverse temperature.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21EB2-FD9C-48CF-A420-4A56CA3F50C5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2110341" y="825984"/>
            <a:ext cx="46074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Alternate Forms of the </a:t>
            </a:r>
            <a:r>
              <a:rPr lang="en-US" sz="2000" dirty="0" smtClean="0"/>
              <a:t>Arrhenius </a:t>
            </a:r>
            <a:r>
              <a:rPr lang="en-US" sz="2000" dirty="0"/>
              <a:t>Equation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628358" y="5481122"/>
            <a:ext cx="76622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f we know </a:t>
            </a:r>
            <a:r>
              <a:rPr lang="en-US" sz="2000" i="1" dirty="0" smtClean="0">
                <a:solidFill>
                  <a:srgbClr val="FF0000"/>
                </a:solidFill>
              </a:rPr>
              <a:t>E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i="1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t one temperature we can predict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at another T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5538" name="Picture 2" descr="http://assets.openstudy.com/updates/attachments/52fd8a2ee4b0332f69f76626-kinzan-1392350446610-slop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5098" y="1846769"/>
            <a:ext cx="1876742" cy="87037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114800" y="1584082"/>
            <a:ext cx="4124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lope = change in y/the change in x</a:t>
            </a:r>
            <a:endParaRPr lang="en-US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rhenius Equation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8563" y="2979738"/>
            <a:ext cx="2761771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215063" y="380523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4224337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3414" y="1612900"/>
            <a:ext cx="364537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9</a:t>
            </a:r>
          </a:p>
        </p:txBody>
      </p:sp>
      <p:sp>
        <p:nvSpPr>
          <p:cNvPr id="5734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757239"/>
            <a:ext cx="8807450" cy="24685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The rate constant of a first-order reaction is 3.46 × 10</a:t>
            </a:r>
            <a:r>
              <a:rPr lang="en-US" baseline="30000" dirty="0" smtClean="0">
                <a:latin typeface="Arial" charset="0"/>
              </a:rPr>
              <a:t>−2</a:t>
            </a:r>
            <a:r>
              <a:rPr lang="en-US" dirty="0" smtClean="0">
                <a:latin typeface="Arial" charset="0"/>
              </a:rPr>
              <a:t> s</a:t>
            </a:r>
            <a:r>
              <a:rPr lang="en-US" baseline="30000" dirty="0" smtClean="0">
                <a:latin typeface="Arial" charset="0"/>
              </a:rPr>
              <a:t>−1</a:t>
            </a:r>
            <a:r>
              <a:rPr lang="en-US" dirty="0" smtClean="0">
                <a:latin typeface="Arial" charset="0"/>
              </a:rPr>
              <a:t> at 298 K.  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What is the rate constant at 350 K if the activation energy for the reaction is 50.2 kJ/mol?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5259" y="3132137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2638" y="4681538"/>
            <a:ext cx="497205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075588" y="5619234"/>
            <a:ext cx="2427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  <a:latin typeface="Arial" charset="0"/>
              </a:rPr>
              <a:t>E</a:t>
            </a:r>
            <a:r>
              <a:rPr lang="en-US" sz="2400" baseline="-25000" dirty="0" smtClean="0">
                <a:solidFill>
                  <a:prstClr val="black"/>
                </a:solidFill>
                <a:latin typeface="Arial" charset="0"/>
              </a:rPr>
              <a:t>a</a:t>
            </a:r>
            <a:r>
              <a:rPr lang="en-US" sz="2400" dirty="0" smtClean="0">
                <a:solidFill>
                  <a:prstClr val="black"/>
                </a:solidFill>
                <a:latin typeface="Arial" charset="0"/>
              </a:rPr>
              <a:t> = 50.2 kJ/mo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9</a:t>
            </a:r>
          </a:p>
        </p:txBody>
      </p:sp>
      <p:sp>
        <p:nvSpPr>
          <p:cNvPr id="5837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 smtClean="0"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The data are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Substituting: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5338" y="1227138"/>
            <a:ext cx="497205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1582" y="3910014"/>
            <a:ext cx="6634162" cy="715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5259" y="2789238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082852" y="2088634"/>
            <a:ext cx="2427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  <a:latin typeface="Arial" charset="0"/>
              </a:rPr>
              <a:t>E</a:t>
            </a:r>
            <a:r>
              <a:rPr lang="en-US" sz="2400" baseline="-25000" dirty="0" smtClean="0">
                <a:solidFill>
                  <a:prstClr val="black"/>
                </a:solidFill>
                <a:latin typeface="Arial" charset="0"/>
              </a:rPr>
              <a:t>a</a:t>
            </a:r>
            <a:r>
              <a:rPr lang="en-US" sz="2400" dirty="0" smtClean="0">
                <a:solidFill>
                  <a:prstClr val="black"/>
                </a:solidFill>
                <a:latin typeface="Arial" charset="0"/>
              </a:rPr>
              <a:t> = 50.2 kJ/mol</a:t>
            </a:r>
            <a:endParaRPr lang="en-US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91582" y="4893090"/>
            <a:ext cx="4094162" cy="1749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 </a:t>
            </a:r>
            <a:r>
              <a:rPr lang="en-US" sz="2800" dirty="0" smtClean="0">
                <a:solidFill>
                  <a:srgbClr val="FF0000"/>
                </a:solidFill>
              </a:rPr>
              <a:t>(concentration dependence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 and 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collid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breaking (requires energy)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making (releases energy)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) Have the correct orientation to react.</a:t>
            </a:r>
            <a:endParaRPr lang="en-US" sz="2800" dirty="0"/>
          </a:p>
        </p:txBody>
      </p:sp>
      <p:sp>
        <p:nvSpPr>
          <p:cNvPr id="14" name="Rounded Rectangle 13"/>
          <p:cNvSpPr/>
          <p:nvPr/>
        </p:nvSpPr>
        <p:spPr>
          <a:xfrm>
            <a:off x="6565900" y="4535854"/>
            <a:ext cx="2501900" cy="16236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Collisions + energy alone do not guarantee a reaction!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0" y="4495800"/>
            <a:ext cx="9082088" cy="2162175"/>
            <a:chOff x="-14288" y="1587500"/>
            <a:chExt cx="9082088" cy="2162175"/>
          </a:xfrm>
        </p:grpSpPr>
        <p:pic>
          <p:nvPicPr>
            <p:cNvPr id="41993" name="Picture 103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4288" y="2049463"/>
              <a:ext cx="4476751" cy="170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4" name="Picture 10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19600" y="2020888"/>
              <a:ext cx="46482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7" name="Text Box 1037"/>
            <p:cNvSpPr txBox="1">
              <a:spLocks noChangeArrowheads="1"/>
            </p:cNvSpPr>
            <p:nvPr/>
          </p:nvSpPr>
          <p:spPr bwMode="auto">
            <a:xfrm>
              <a:off x="3376480" y="1587500"/>
              <a:ext cx="234577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u="sng" dirty="0"/>
                <a:t>effective collision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0963" y="1917700"/>
            <a:ext cx="8940800" cy="2441575"/>
            <a:chOff x="76200" y="3746500"/>
            <a:chExt cx="8940800" cy="2441575"/>
          </a:xfrm>
        </p:grpSpPr>
        <p:pic>
          <p:nvPicPr>
            <p:cNvPr id="41995" name="Picture 103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" y="4308475"/>
              <a:ext cx="4191000" cy="1704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8" name="Text Box 1038"/>
            <p:cNvSpPr txBox="1">
              <a:spLocks noChangeArrowheads="1"/>
            </p:cNvSpPr>
            <p:nvPr/>
          </p:nvSpPr>
          <p:spPr bwMode="auto">
            <a:xfrm>
              <a:off x="3274960" y="3746500"/>
              <a:ext cx="257820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u="sng" dirty="0"/>
                <a:t>ineffective collision</a:t>
              </a:r>
            </a:p>
          </p:txBody>
        </p:sp>
        <p:grpSp>
          <p:nvGrpSpPr>
            <p:cNvPr id="2" name="Group 1040"/>
            <p:cNvGrpSpPr>
              <a:grpSpLocks/>
            </p:cNvGrpSpPr>
            <p:nvPr/>
          </p:nvGrpSpPr>
          <p:grpSpPr bwMode="auto">
            <a:xfrm>
              <a:off x="4343400" y="4267200"/>
              <a:ext cx="4673600" cy="1920875"/>
              <a:chOff x="2736" y="2336"/>
              <a:chExt cx="2944" cy="1210"/>
            </a:xfrm>
          </p:grpSpPr>
          <p:pic>
            <p:nvPicPr>
              <p:cNvPr id="60427" name="Picture 103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752" y="2336"/>
                <a:ext cx="2928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0428" name="Picture 103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736" y="3360"/>
                <a:ext cx="240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42001" name="Picture 104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6125" y="1288256"/>
            <a:ext cx="4638675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lecular Orient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3063" y="691243"/>
            <a:ext cx="6103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) Have the correct orientation to react.</a:t>
            </a:r>
            <a:endParaRPr lang="en-US" sz="2800" dirty="0"/>
          </a:p>
        </p:txBody>
      </p:sp>
      <p:sp>
        <p:nvSpPr>
          <p:cNvPr id="18" name="Rounded Rectangle 17"/>
          <p:cNvSpPr/>
          <p:nvPr/>
        </p:nvSpPr>
        <p:spPr>
          <a:xfrm>
            <a:off x="6108700" y="1310054"/>
            <a:ext cx="2667000" cy="53144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spcBef>
                <a:spcPct val="20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Form a C-O bond!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6763" y="2061008"/>
            <a:ext cx="44450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800" dirty="0" smtClean="0"/>
              <a:t>Arrhenius equations must be modified to</a:t>
            </a: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7" name="Picture 6" descr="effective collision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0200" y="1155700"/>
            <a:ext cx="3619500" cy="47666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2099" y="5918200"/>
            <a:ext cx="3763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 in 6 collisions effective</a:t>
            </a:r>
            <a:endParaRPr lang="en-US" sz="24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lecular Orientation</a:t>
            </a:r>
          </a:p>
        </p:txBody>
      </p:sp>
      <p:graphicFrame>
        <p:nvGraphicFramePr>
          <p:cNvPr id="2560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7826" y="3083884"/>
          <a:ext cx="2973387" cy="774700"/>
        </p:xfrm>
        <a:graphic>
          <a:graphicData uri="http://schemas.openxmlformats.org/presentationml/2006/ole">
            <p:oleObj spid="_x0000_s25613" name="Equation" r:id="rId4" imgW="26409240" imgH="73044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189663" y="3895097"/>
            <a:ext cx="196850" cy="43179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924426" y="4397808"/>
            <a:ext cx="2738437" cy="45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rientation facto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" y="2438400"/>
            <a:ext cx="8382000" cy="508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1" name="Picture 2" descr="http://apps.cmsfq.edu.ec/biologyexploringlife/text/chapter5/05images/05-1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031550"/>
            <a:ext cx="3733800" cy="1988250"/>
          </a:xfrm>
          <a:prstGeom prst="rect">
            <a:avLst/>
          </a:prstGeom>
          <a:noFill/>
        </p:spPr>
      </p:pic>
      <p:pic>
        <p:nvPicPr>
          <p:cNvPr id="7170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962400"/>
            <a:ext cx="2615333" cy="19145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 </a:t>
            </a:r>
            <a:r>
              <a:rPr lang="en-US" sz="2800" dirty="0" smtClean="0">
                <a:solidFill>
                  <a:srgbClr val="FF0000"/>
                </a:solidFill>
              </a:rPr>
              <a:t>(concentration dependence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 and 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collid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breaking (requires energy)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making (releases energy)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) Have the correct orientation to react.</a:t>
            </a:r>
            <a:endParaRPr lang="en-US" sz="28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“Seeing” a Reaction</a:t>
            </a:r>
            <a:endParaRPr lang="en-US" sz="4000" u="sng" dirty="0"/>
          </a:p>
        </p:txBody>
      </p:sp>
      <p:pic>
        <p:nvPicPr>
          <p:cNvPr id="43010" name="Picture 2" descr="09122-notw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5198" y="1219200"/>
            <a:ext cx="5113603" cy="2564214"/>
          </a:xfrm>
          <a:prstGeom prst="rect">
            <a:avLst/>
          </a:prstGeom>
          <a:noFill/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438400" y="3834825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 dirty="0" smtClean="0">
                <a:latin typeface="Arial" pitchFamily="34" charset="0"/>
                <a:cs typeface="Arial" pitchFamily="34" charset="0"/>
              </a:rPr>
              <a:t>2A   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   </a:t>
            </a:r>
            <a:r>
              <a:rPr lang="en-US" sz="32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B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  +   </a:t>
            </a:r>
            <a:r>
              <a:rPr lang="en-US" sz="3200" i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838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http://www.sciencemag.org/content/340/6139/1434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2438400" y="4777154"/>
            <a:ext cx="4267200" cy="185810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Nature of the molecules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Intermolecular interactions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u="sng" dirty="0" smtClean="0">
                <a:solidFill>
                  <a:prstClr val="black"/>
                </a:solidFill>
              </a:rPr>
              <a:t>Activation energy (Temp)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u="sng" dirty="0" smtClean="0">
                <a:solidFill>
                  <a:prstClr val="black"/>
                </a:solidFill>
              </a:rPr>
              <a:t>Orientation</a:t>
            </a:r>
            <a:endParaRPr lang="en-US" sz="2400" u="sng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2177955" y="2254340"/>
            <a:ext cx="457200" cy="457200"/>
          </a:xfrm>
          <a:prstGeom prst="ellipse">
            <a:avLst/>
          </a:prstGeom>
          <a:solidFill>
            <a:srgbClr val="01FF1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564347" y="2240692"/>
            <a:ext cx="457200" cy="4572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81364" y="2195005"/>
            <a:ext cx="6389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 B   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2C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9602" y="1223743"/>
            <a:ext cx="5023585" cy="101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79696" y="703992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</a:t>
            </a:r>
            <a:endParaRPr lang="en-US" sz="2800" dirty="0"/>
          </a:p>
        </p:txBody>
      </p:sp>
      <p:pic>
        <p:nvPicPr>
          <p:cNvPr id="89090" name="Picture 2" descr="http://textflow.mheducation.com/figures/0077386620/cha02680_ueq1312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430" y="3202864"/>
            <a:ext cx="2928819" cy="517901"/>
          </a:xfrm>
          <a:prstGeom prst="rect">
            <a:avLst/>
          </a:prstGeom>
          <a:noFill/>
        </p:spPr>
      </p:pic>
      <p:sp>
        <p:nvSpPr>
          <p:cNvPr id="61" name="Rectangle 60"/>
          <p:cNvSpPr/>
          <p:nvPr/>
        </p:nvSpPr>
        <p:spPr>
          <a:xfrm>
            <a:off x="318447" y="3855039"/>
            <a:ext cx="3885067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number of collisions is proportional to the number of molecules, that are able to collide.</a:t>
            </a:r>
          </a:p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explains the concentration dependence of the rate law:</a:t>
            </a:r>
          </a:p>
        </p:txBody>
      </p:sp>
      <p:grpSp>
        <p:nvGrpSpPr>
          <p:cNvPr id="2" name="Group 52"/>
          <p:cNvGrpSpPr/>
          <p:nvPr/>
        </p:nvGrpSpPr>
        <p:grpSpPr>
          <a:xfrm>
            <a:off x="4572008" y="3093684"/>
            <a:ext cx="4981437" cy="3659483"/>
            <a:chOff x="4572008" y="3093684"/>
            <a:chExt cx="4981437" cy="3659483"/>
          </a:xfrm>
        </p:grpSpPr>
        <p:sp>
          <p:nvSpPr>
            <p:cNvPr id="21" name="Rectangle 3"/>
            <p:cNvSpPr txBox="1">
              <a:spLocks noChangeArrowheads="1"/>
            </p:cNvSpPr>
            <p:nvPr/>
          </p:nvSpPr>
          <p:spPr bwMode="auto">
            <a:xfrm>
              <a:off x="6565370" y="3258192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4 interactions</a:t>
              </a:r>
              <a:endPara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968384" y="3093684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968384" y="3449998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681011" y="3449998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6681011" y="3093684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26" name="Straight Connector 25"/>
            <p:cNvCxnSpPr>
              <a:stCxn id="22" idx="6"/>
              <a:endCxn id="25" idx="2"/>
            </p:cNvCxnSpPr>
            <p:nvPr/>
          </p:nvCxnSpPr>
          <p:spPr>
            <a:xfrm>
              <a:off x="6235619" y="3227302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2" idx="6"/>
              <a:endCxn id="24" idx="2"/>
            </p:cNvCxnSpPr>
            <p:nvPr/>
          </p:nvCxnSpPr>
          <p:spPr>
            <a:xfrm>
              <a:off x="6235619" y="3227302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235619" y="3583615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25" idx="2"/>
            </p:cNvCxnSpPr>
            <p:nvPr/>
          </p:nvCxnSpPr>
          <p:spPr>
            <a:xfrm flipV="1">
              <a:off x="6235619" y="3227302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5968384" y="4090057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968384" y="4446371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681011" y="4446371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6681011" y="4090057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34" name="Straight Connector 33"/>
            <p:cNvCxnSpPr>
              <a:stCxn id="30" idx="6"/>
              <a:endCxn id="33" idx="2"/>
            </p:cNvCxnSpPr>
            <p:nvPr/>
          </p:nvCxnSpPr>
          <p:spPr>
            <a:xfrm>
              <a:off x="6235619" y="4223675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30" idx="6"/>
              <a:endCxn id="32" idx="2"/>
            </p:cNvCxnSpPr>
            <p:nvPr/>
          </p:nvCxnSpPr>
          <p:spPr>
            <a:xfrm>
              <a:off x="6235619" y="4223675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235619" y="4579988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endCxn id="33" idx="2"/>
            </p:cNvCxnSpPr>
            <p:nvPr/>
          </p:nvCxnSpPr>
          <p:spPr>
            <a:xfrm flipV="1">
              <a:off x="6235619" y="4223675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5968384" y="4802684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39" name="Straight Connector 38"/>
            <p:cNvCxnSpPr>
              <a:endCxn id="33" idx="2"/>
            </p:cNvCxnSpPr>
            <p:nvPr/>
          </p:nvCxnSpPr>
          <p:spPr>
            <a:xfrm rot="5400000" flipH="1" flipV="1">
              <a:off x="6102002" y="4357292"/>
              <a:ext cx="712627" cy="4453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6235619" y="4579988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3"/>
            <p:cNvSpPr txBox="1">
              <a:spLocks noChangeArrowheads="1"/>
            </p:cNvSpPr>
            <p:nvPr/>
          </p:nvSpPr>
          <p:spPr bwMode="auto">
            <a:xfrm>
              <a:off x="6565370" y="4407160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6 interactions</a:t>
              </a:r>
              <a:endPara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572008" y="3166278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2A  +  2B</a:t>
              </a:r>
              <a:endParaRPr 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01577" y="4369558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3A  +  2B</a:t>
              </a:r>
              <a:endParaRPr lang="en-US" sz="2400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5957008" y="5416185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5957008" y="5772499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69635" y="5772499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669635" y="5416185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66" name="Straight Connector 65"/>
            <p:cNvCxnSpPr>
              <a:stCxn id="62" idx="6"/>
              <a:endCxn id="65" idx="2"/>
            </p:cNvCxnSpPr>
            <p:nvPr/>
          </p:nvCxnSpPr>
          <p:spPr>
            <a:xfrm>
              <a:off x="6224243" y="5549803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62" idx="6"/>
              <a:endCxn id="64" idx="2"/>
            </p:cNvCxnSpPr>
            <p:nvPr/>
          </p:nvCxnSpPr>
          <p:spPr>
            <a:xfrm>
              <a:off x="6224243" y="5549803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224243" y="5906116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65" idx="2"/>
            </p:cNvCxnSpPr>
            <p:nvPr/>
          </p:nvCxnSpPr>
          <p:spPr>
            <a:xfrm flipV="1">
              <a:off x="6224243" y="5549803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957008" y="6128812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71" name="Straight Connector 70"/>
            <p:cNvCxnSpPr>
              <a:endCxn id="65" idx="2"/>
            </p:cNvCxnSpPr>
            <p:nvPr/>
          </p:nvCxnSpPr>
          <p:spPr>
            <a:xfrm rot="5400000" flipH="1" flipV="1">
              <a:off x="6090626" y="5683420"/>
              <a:ext cx="712627" cy="4453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6224243" y="5906116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3"/>
            <p:cNvSpPr txBox="1">
              <a:spLocks noChangeArrowheads="1"/>
            </p:cNvSpPr>
            <p:nvPr/>
          </p:nvSpPr>
          <p:spPr bwMode="auto">
            <a:xfrm>
              <a:off x="6553994" y="5733288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8 interactions</a:t>
              </a:r>
              <a:endPara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590201" y="5695686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A  +  2B</a:t>
              </a:r>
              <a:endParaRPr lang="en-US" sz="2400" dirty="0"/>
            </a:p>
          </p:txBody>
        </p:sp>
        <p:sp>
          <p:nvSpPr>
            <p:cNvPr id="75" name="Oval 74"/>
            <p:cNvSpPr/>
            <p:nvPr/>
          </p:nvSpPr>
          <p:spPr>
            <a:xfrm>
              <a:off x="5945632" y="6485932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76" name="Straight Connector 75"/>
            <p:cNvCxnSpPr>
              <a:stCxn id="75" idx="6"/>
            </p:cNvCxnSpPr>
            <p:nvPr/>
          </p:nvCxnSpPr>
          <p:spPr>
            <a:xfrm flipV="1">
              <a:off x="6212867" y="5565726"/>
              <a:ext cx="459045" cy="10538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5" idx="6"/>
              <a:endCxn id="64" idx="2"/>
            </p:cNvCxnSpPr>
            <p:nvPr/>
          </p:nvCxnSpPr>
          <p:spPr>
            <a:xfrm flipV="1">
              <a:off x="6212867" y="5906117"/>
              <a:ext cx="456768" cy="7134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90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28660" y="5553502"/>
          <a:ext cx="2797175" cy="582613"/>
        </p:xfrm>
        <a:graphic>
          <a:graphicData uri="http://schemas.openxmlformats.org/presentationml/2006/ole">
            <p:oleObj spid="_x0000_s416772" name="Equation" r:id="rId5" imgW="30880440" imgH="6491160" progId="Equation.3">
              <p:embed/>
            </p:oleObj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222912" y="6209727"/>
            <a:ext cx="4649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 x  [A]  =  2 x collisions  =  2 x rat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2483893" y="5554639"/>
            <a:ext cx="1282889" cy="57320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6057" y="1877068"/>
            <a:ext cx="4121412" cy="351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Coordinate Diagra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060804" y="2172462"/>
            <a:ext cx="0" cy="21699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3892" y="2375073"/>
            <a:ext cx="173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eed to add energy to the syste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49694" y="2289179"/>
            <a:ext cx="0" cy="2154928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71515" y="4942761"/>
            <a:ext cx="1458038" cy="646331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Energy of the Reactants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11188" y="3928465"/>
            <a:ext cx="739256" cy="998369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296174" y="4599482"/>
            <a:ext cx="609587" cy="395601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787492" y="4999618"/>
            <a:ext cx="1458038" cy="646331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Energy of the Product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7538" y="3625943"/>
            <a:ext cx="1733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nergy is released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157396" y="5595584"/>
            <a:ext cx="2838734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109622" y="5638466"/>
            <a:ext cx="2868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rogress of the reaction</a:t>
            </a:r>
            <a:endParaRPr lang="en-US" sz="20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154070" y="802935"/>
            <a:ext cx="48472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B   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2C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93322" y="3548420"/>
            <a:ext cx="1105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+ B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5788928" y="4287674"/>
            <a:ext cx="557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C</a:t>
            </a:r>
            <a:endParaRPr lang="en-US" sz="24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6312097" y="3919369"/>
            <a:ext cx="609587" cy="39560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926244" y="4005607"/>
            <a:ext cx="1835612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Thermodynamic driving forc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50094" y="1810593"/>
            <a:ext cx="1835612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Activation Energy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7" name="Straight Arrow Connector 36"/>
          <p:cNvCxnSpPr>
            <a:stCxn id="36" idx="1"/>
          </p:cNvCxnSpPr>
          <p:nvPr/>
        </p:nvCxnSpPr>
        <p:spPr>
          <a:xfrm flipH="1">
            <a:off x="4895006" y="1995259"/>
            <a:ext cx="655088" cy="907544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Arrhenius Equation</a:t>
            </a:r>
          </a:p>
        </p:txBody>
      </p:sp>
      <p:graphicFrame>
        <p:nvGraphicFramePr>
          <p:cNvPr id="12083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52525" y="768350"/>
          <a:ext cx="2606675" cy="688975"/>
        </p:xfrm>
        <a:graphic>
          <a:graphicData uri="http://schemas.openxmlformats.org/presentationml/2006/ole">
            <p:oleObj spid="_x0000_s415748" name="Equation" r:id="rId3" imgW="952560" imgH="254160" progId="Equation.3">
              <p:embed/>
            </p:oleObj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242351" y="1739900"/>
            <a:ext cx="43529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E</a:t>
            </a:r>
            <a:r>
              <a:rPr lang="en-US" sz="2400" b="1" i="1" baseline="-25000" dirty="0"/>
              <a:t>a</a:t>
            </a:r>
            <a:r>
              <a:rPr lang="en-US" sz="2400" i="1" dirty="0"/>
              <a:t> </a:t>
            </a:r>
            <a:r>
              <a:rPr lang="en-US" sz="2400" dirty="0"/>
              <a:t>is the activation energy (J/mol)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229651" y="2432050"/>
            <a:ext cx="4749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R</a:t>
            </a:r>
            <a:r>
              <a:rPr lang="en-US" sz="2400" dirty="0"/>
              <a:t> is the gas constant (8.314 J/</a:t>
            </a:r>
            <a:r>
              <a:rPr lang="en-US" sz="2400" dirty="0" err="1"/>
              <a:t>K</a:t>
            </a:r>
            <a:r>
              <a:rPr lang="en-US" sz="2400" dirty="0" err="1">
                <a:cs typeface="Arial" charset="0"/>
              </a:rPr>
              <a:t>•mol</a:t>
            </a:r>
            <a:r>
              <a:rPr lang="en-US" sz="2400" dirty="0">
                <a:cs typeface="Arial" charset="0"/>
              </a:rPr>
              <a:t>)</a:t>
            </a:r>
            <a:endParaRPr lang="en-US" sz="2400" i="1" dirty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255051" y="3100388"/>
            <a:ext cx="42942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T</a:t>
            </a:r>
            <a:r>
              <a:rPr lang="en-US" sz="2400" dirty="0"/>
              <a:t> is the absolute </a:t>
            </a:r>
            <a:r>
              <a:rPr lang="en-US" sz="2400" dirty="0" smtClean="0"/>
              <a:t>temperature (K)</a:t>
            </a:r>
            <a:endParaRPr lang="en-US" sz="2400" i="1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216951" y="3768725"/>
            <a:ext cx="37928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/>
              <a:t>A</a:t>
            </a:r>
            <a:r>
              <a:rPr lang="en-US" sz="2400" dirty="0"/>
              <a:t> is the frequency </a:t>
            </a:r>
            <a:r>
              <a:rPr lang="en-US" sz="2400" dirty="0" smtClean="0"/>
              <a:t>factor </a:t>
            </a:r>
          </a:p>
          <a:p>
            <a:r>
              <a:rPr lang="en-US" sz="2400" dirty="0" smtClean="0"/>
              <a:t>	(~collision frequency)</a:t>
            </a:r>
            <a:endParaRPr lang="en-US" sz="2400" i="1" dirty="0"/>
          </a:p>
        </p:txBody>
      </p:sp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639" y="1600200"/>
            <a:ext cx="3153066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1514034" y="5336659"/>
            <a:ext cx="17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emperature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371850" y="52197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660334" y="5336659"/>
            <a:ext cx="189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ate constant</a:t>
            </a:r>
            <a:endParaRPr lang="en-US" sz="2400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619750" y="52197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986463" y="5336659"/>
            <a:ext cx="1841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action rate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7907779" y="52197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879034" y="6174859"/>
            <a:ext cx="2367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ctivation energy</a:t>
            </a:r>
            <a:endParaRPr lang="en-US" sz="2400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3371850" y="605790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660334" y="6174859"/>
            <a:ext cx="1893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ate constant</a:t>
            </a:r>
            <a:endParaRPr lang="en-US" sz="2400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5619750" y="60579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5986463" y="6174859"/>
            <a:ext cx="1841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action rate</a:t>
            </a:r>
            <a:endParaRPr lang="en-US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907779" y="6057900"/>
            <a:ext cx="0" cy="63817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22" name="Group 24"/>
          <p:cNvGrpSpPr/>
          <p:nvPr/>
        </p:nvGrpSpPr>
        <p:grpSpPr>
          <a:xfrm>
            <a:off x="4471990" y="750886"/>
            <a:ext cx="3427413" cy="892174"/>
            <a:chOff x="4891090" y="4725986"/>
            <a:chExt cx="3427413" cy="892174"/>
          </a:xfrm>
        </p:grpSpPr>
        <p:grpSp>
          <p:nvGrpSpPr>
            <p:cNvPr id="23" name="Group 19"/>
            <p:cNvGrpSpPr>
              <a:grpSpLocks/>
            </p:cNvGrpSpPr>
            <p:nvPr/>
          </p:nvGrpSpPr>
          <p:grpSpPr bwMode="auto">
            <a:xfrm>
              <a:off x="4891090" y="4725986"/>
              <a:ext cx="3427413" cy="892174"/>
              <a:chOff x="2584" y="2752"/>
              <a:chExt cx="2159" cy="562"/>
            </a:xfrm>
          </p:grpSpPr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2584" y="2888"/>
                <a:ext cx="72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00FF"/>
                    </a:solidFill>
                  </a:rPr>
                  <a:t>ln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i="1" dirty="0">
                    <a:solidFill>
                      <a:srgbClr val="0000FF"/>
                    </a:solidFill>
                  </a:rPr>
                  <a:t>k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/>
                  <a:t>= </a:t>
                </a:r>
                <a:r>
                  <a:rPr lang="en-US" sz="2400" dirty="0" smtClean="0"/>
                  <a:t>  </a:t>
                </a:r>
                <a:r>
                  <a:rPr lang="en-US" sz="2400" dirty="0" smtClean="0">
                    <a:solidFill>
                      <a:srgbClr val="7030A0"/>
                    </a:solidFill>
                  </a:rPr>
                  <a:t>-</a:t>
                </a:r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  <p:grpSp>
            <p:nvGrpSpPr>
              <p:cNvPr id="38" name="Group 13"/>
              <p:cNvGrpSpPr>
                <a:grpSpLocks/>
              </p:cNvGrpSpPr>
              <p:nvPr/>
            </p:nvGrpSpPr>
            <p:grpSpPr bwMode="auto">
              <a:xfrm>
                <a:off x="3288" y="2752"/>
                <a:ext cx="274" cy="562"/>
                <a:chOff x="3230" y="3289"/>
                <a:chExt cx="274" cy="562"/>
              </a:xfrm>
            </p:grpSpPr>
            <p:sp>
              <p:nvSpPr>
                <p:cNvPr id="4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30" y="3289"/>
                  <a:ext cx="27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7030A0"/>
                      </a:solidFill>
                    </a:rPr>
                    <a:t>E</a:t>
                  </a:r>
                  <a:r>
                    <a:rPr lang="en-US" sz="2400" i="1" baseline="-25000" dirty="0">
                      <a:solidFill>
                        <a:srgbClr val="7030A0"/>
                      </a:solidFill>
                    </a:rPr>
                    <a:t>a</a:t>
                  </a:r>
                  <a:endParaRPr lang="en-US" sz="2400" i="1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4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240" y="3560"/>
                  <a:ext cx="22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7030A0"/>
                      </a:solidFill>
                    </a:rPr>
                    <a:t>R</a:t>
                  </a:r>
                </a:p>
              </p:txBody>
            </p:sp>
            <p:sp>
              <p:nvSpPr>
                <p:cNvPr id="46" name="Line 12"/>
                <p:cNvSpPr>
                  <a:spLocks noChangeShapeType="1"/>
                </p:cNvSpPr>
                <p:nvPr/>
              </p:nvSpPr>
              <p:spPr bwMode="auto">
                <a:xfrm>
                  <a:off x="3248" y="358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7030A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grpSp>
            <p:nvGrpSpPr>
              <p:cNvPr id="39" name="Group 17"/>
              <p:cNvGrpSpPr>
                <a:grpSpLocks/>
              </p:cNvGrpSpPr>
              <p:nvPr/>
            </p:nvGrpSpPr>
            <p:grpSpPr bwMode="auto">
              <a:xfrm>
                <a:off x="3904" y="2776"/>
                <a:ext cx="240" cy="538"/>
                <a:chOff x="4107" y="3289"/>
                <a:chExt cx="240" cy="538"/>
              </a:xfrm>
            </p:grpSpPr>
            <p:sp>
              <p:nvSpPr>
                <p:cNvPr id="4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131" y="3289"/>
                  <a:ext cx="214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solidFill>
                        <a:srgbClr val="FFC000"/>
                      </a:solidFill>
                    </a:rPr>
                    <a:t>1</a:t>
                  </a:r>
                </a:p>
              </p:txBody>
            </p:sp>
            <p:sp>
              <p:nvSpPr>
                <p:cNvPr id="4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127" y="3536"/>
                  <a:ext cx="21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FFC000"/>
                      </a:solidFill>
                    </a:rPr>
                    <a:t>T</a:t>
                  </a:r>
                </a:p>
              </p:txBody>
            </p:sp>
            <p:sp>
              <p:nvSpPr>
                <p:cNvPr id="43" name="Line 16"/>
                <p:cNvSpPr>
                  <a:spLocks noChangeShapeType="1"/>
                </p:cNvSpPr>
                <p:nvPr/>
              </p:nvSpPr>
              <p:spPr bwMode="auto">
                <a:xfrm>
                  <a:off x="4107" y="355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rgbClr val="FFC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40" name="Text Box 18"/>
              <p:cNvSpPr txBox="1">
                <a:spLocks noChangeArrowheads="1"/>
              </p:cNvSpPr>
              <p:nvPr/>
            </p:nvSpPr>
            <p:spPr bwMode="auto">
              <a:xfrm>
                <a:off x="4184" y="2888"/>
                <a:ext cx="55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+ </a:t>
                </a:r>
                <a:r>
                  <a:rPr lang="en-US" sz="2400" dirty="0" err="1" smtClean="0"/>
                  <a:t>ln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A</a:t>
                </a:r>
                <a:endParaRPr lang="en-US" sz="2400" dirty="0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6580959" y="5060434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</a:rPr>
                <a:t>•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21EB2-FD9C-48CF-A420-4A56CA3F50C5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2110341" y="825984"/>
            <a:ext cx="46074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Alternate Forms of the </a:t>
            </a:r>
            <a:r>
              <a:rPr lang="en-US" sz="2000" dirty="0" smtClean="0"/>
              <a:t>Arrhenius </a:t>
            </a:r>
            <a:r>
              <a:rPr lang="en-US" sz="2000" dirty="0"/>
              <a:t>Equation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628358" y="5481122"/>
            <a:ext cx="76622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f we know </a:t>
            </a:r>
            <a:r>
              <a:rPr lang="en-US" sz="2000" i="1" dirty="0" smtClean="0">
                <a:solidFill>
                  <a:srgbClr val="FF0000"/>
                </a:solidFill>
              </a:rPr>
              <a:t>E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i="1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t one temperature we can predict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at another T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5538" name="Picture 2" descr="http://assets.openstudy.com/updates/attachments/52fd8a2ee4b0332f69f76626-kinzan-1392350446610-slop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5098" y="1846769"/>
            <a:ext cx="1876742" cy="87037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114800" y="1584082"/>
            <a:ext cx="4124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lope = change in y/the change in x</a:t>
            </a:r>
            <a:endParaRPr lang="en-US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rhenius Equation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8563" y="2979738"/>
            <a:ext cx="2761771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215063" y="3805238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4224337"/>
            <a:ext cx="2852207" cy="94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3414" y="1612900"/>
            <a:ext cx="3645372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6763" y="2061008"/>
            <a:ext cx="44450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800" dirty="0" smtClean="0"/>
              <a:t>Arrhenius equations must be modified to</a:t>
            </a: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7" name="Picture 6" descr="effective collision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0200" y="1155700"/>
            <a:ext cx="3619500" cy="47666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2099" y="5918200"/>
            <a:ext cx="3763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 in 6 collisions effective</a:t>
            </a:r>
            <a:endParaRPr lang="en-US" sz="2400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lecular Orientation</a:t>
            </a:r>
          </a:p>
        </p:txBody>
      </p:sp>
      <p:graphicFrame>
        <p:nvGraphicFramePr>
          <p:cNvPr id="2560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457826" y="3083884"/>
          <a:ext cx="2973387" cy="774700"/>
        </p:xfrm>
        <a:graphic>
          <a:graphicData uri="http://schemas.openxmlformats.org/presentationml/2006/ole">
            <p:oleObj spid="_x0000_s417796" name="Equation" r:id="rId4" imgW="26409240" imgH="73044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189663" y="3895097"/>
            <a:ext cx="196850" cy="431799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924426" y="4397808"/>
            <a:ext cx="2738437" cy="45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rientation facto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 </a:t>
            </a:r>
            <a:r>
              <a:rPr lang="en-US" sz="2800" dirty="0" smtClean="0">
                <a:solidFill>
                  <a:srgbClr val="FF0000"/>
                </a:solidFill>
              </a:rPr>
              <a:t>(concentration dependence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644" y="15641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57516" y="21136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) Have the correct orientation to react.</a:t>
            </a:r>
            <a:endParaRPr lang="en-US" sz="2800" dirty="0"/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238" y="2967038"/>
            <a:ext cx="3079461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28723" y="3914513"/>
            <a:ext cx="4546977" cy="619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445000" y="4551362"/>
            <a:ext cx="18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Start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305300" y="3967162"/>
            <a:ext cx="2235200" cy="508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701800" y="3276600"/>
            <a:ext cx="762000" cy="4191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2641600" y="6096000"/>
            <a:ext cx="762000" cy="4191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277100" y="4538662"/>
            <a:ext cx="180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Finish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531100" y="3967162"/>
            <a:ext cx="1219200" cy="5080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8899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64163" y="2889250"/>
          <a:ext cx="2744787" cy="688975"/>
        </p:xfrm>
        <a:graphic>
          <a:graphicData uri="http://schemas.openxmlformats.org/presentationml/2006/ole">
            <p:oleObj spid="_x0000_s208907" name="Equation" r:id="rId5" imgW="24376680" imgH="6491160" progId="Equation.3">
              <p:embed/>
            </p:oleObj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5181600" y="5297854"/>
            <a:ext cx="3200400" cy="8108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What about everything in between?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1" grpId="0" animBg="1"/>
      <p:bldP spid="22" grpId="0"/>
      <p:bldP spid="23" grpId="0" animBg="1"/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 txBox="1">
            <a:spLocks/>
          </p:cNvSpPr>
          <p:nvPr/>
        </p:nvSpPr>
        <p:spPr>
          <a:xfrm>
            <a:off x="8229600" y="6473952"/>
            <a:ext cx="758952" cy="24688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B47705-4BA4-4814-B375-BD38942837E8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5" name="Picture 4" descr="transition state 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01800" y="939800"/>
            <a:ext cx="5715000" cy="5074065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Transition State Theo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330200" y="901700"/>
            <a:ext cx="8458200" cy="502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u="sng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ostulate of the transition state theory</a:t>
            </a: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688975" lvl="1" indent="-350838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actants form a high energy intermediate,</a:t>
            </a:r>
          </a:p>
          <a:p>
            <a:pPr marL="688975" lvl="1" indent="-350838" algn="l">
              <a:lnSpc>
                <a:spcPct val="90000"/>
              </a:lnSpc>
              <a:spcBef>
                <a:spcPts val="0"/>
              </a:spcBef>
              <a:buClr>
                <a:srgbClr val="C00000"/>
              </a:buClr>
              <a:buSzPct val="65000"/>
              <a:buFontTx/>
              <a:buNone/>
              <a:defRPr/>
            </a:pP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the </a:t>
            </a:r>
            <a:r>
              <a:rPr lang="en-US" altLang="en-US" sz="2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ition state</a:t>
            </a: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which then falls apart</a:t>
            </a:r>
          </a:p>
          <a:p>
            <a:pPr marL="688975" lvl="1" indent="-350838" algn="l">
              <a:lnSpc>
                <a:spcPct val="90000"/>
              </a:lnSpc>
              <a:spcBef>
                <a:spcPts val="0"/>
              </a:spcBef>
              <a:buClr>
                <a:srgbClr val="C00000"/>
              </a:buClr>
              <a:buSzPct val="65000"/>
              <a:buFontTx/>
              <a:buNone/>
              <a:defRPr/>
            </a:pP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into the products.</a:t>
            </a:r>
            <a:endParaRPr lang="en-US" altLang="en-US" sz="26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or a reaction to occur, the reactants must acquire sufficient energy to form the transition state.</a:t>
            </a:r>
            <a:endParaRPr lang="ru-RU" altLang="en-US" sz="26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688975" lvl="1" indent="-350838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is the </a:t>
            </a:r>
            <a:r>
              <a:rPr lang="en-US" altLang="en-US" sz="26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ivation energy</a:t>
            </a:r>
            <a:r>
              <a:rPr lang="en-US" altLang="en-US" sz="2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the reaction.</a:t>
            </a:r>
            <a:endParaRPr lang="en-US" altLang="en-US" sz="26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transition state is neither reactant nor product, but a transitional species with partial bonds.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 reach the </a:t>
            </a:r>
            <a:r>
              <a:rPr lang="en-US" altLang="en-US" sz="2600" b="1" i="1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ition state</a:t>
            </a: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or</a:t>
            </a:r>
            <a:r>
              <a:rPr lang="en-US" altLang="en-US" sz="2600" b="1" i="1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ctivated complex</a:t>
            </a: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the energy of colliding particles should be equal to or greater than the activation energ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ition State Theory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ransition state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0" y="1681168"/>
            <a:ext cx="6248399" cy="33712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800" y="4576768"/>
            <a:ext cx="2057400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 dirty="0" smtClean="0">
                <a:latin typeface="Arial" pitchFamily="34" charset="0"/>
                <a:cs typeface="Arial" pitchFamily="34" charset="0"/>
              </a:rPr>
              <a:t>Reactants</a:t>
            </a:r>
            <a:endParaRPr lang="en-US" altLang="en-US" sz="2600" kern="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505200" y="1681168"/>
            <a:ext cx="1004999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TS-products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5000" y="4881568"/>
            <a:ext cx="3137647" cy="1326776"/>
          </a:xfrm>
          <a:prstGeom prst="rect">
            <a:avLst/>
          </a:prstGeom>
        </p:spPr>
      </p:pic>
      <p:pic>
        <p:nvPicPr>
          <p:cNvPr id="13" name="Picture 12" descr="TS-reactants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3205168"/>
            <a:ext cx="2779059" cy="132677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096000" y="6176968"/>
            <a:ext cx="2057400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 dirty="0" smtClean="0">
                <a:latin typeface="Arial" pitchFamily="34" charset="0"/>
                <a:cs typeface="Arial" pitchFamily="34" charset="0"/>
              </a:rPr>
              <a:t>Products</a:t>
            </a:r>
            <a:endParaRPr lang="en-US" altLang="en-US" sz="2600" kern="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TS-TS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3600" y="995368"/>
            <a:ext cx="1963271" cy="13267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955800" y="1223968"/>
            <a:ext cx="2590800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 dirty="0" smtClean="0">
                <a:latin typeface="Arial" pitchFamily="34" charset="0"/>
                <a:cs typeface="Arial" pitchFamily="34" charset="0"/>
              </a:rPr>
              <a:t>Transition State</a:t>
            </a:r>
            <a:endParaRPr lang="en-US" altLang="en-US" sz="2600" kern="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71600" y="3124200"/>
            <a:ext cx="304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3352800" y="2438400"/>
            <a:ext cx="1371600" cy="1588"/>
          </a:xfrm>
          <a:prstGeom prst="straightConnector1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962400" y="2286000"/>
            <a:ext cx="685800" cy="4524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 i="1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600" baseline="-25000" dirty="0" smtClean="0">
                <a:latin typeface="Arial" pitchFamily="34" charset="0"/>
                <a:cs typeface="Arial" pitchFamily="34" charset="0"/>
              </a:rPr>
              <a:t>a</a:t>
            </a:r>
            <a:endParaRPr lang="en-US" altLang="en-US" sz="2600" kern="0" baseline="-250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rot="10800000">
            <a:off x="3733800" y="4876800"/>
            <a:ext cx="381000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162874" y="3999486"/>
            <a:ext cx="1752600" cy="2029"/>
          </a:xfrm>
          <a:prstGeom prst="straightConnector1">
            <a:avLst/>
          </a:prstGeom>
          <a:ln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38600" y="3738568"/>
            <a:ext cx="685800" cy="4524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 eaLnBrk="1" hangingPunct="1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defRPr/>
            </a:pPr>
            <a:r>
              <a:rPr lang="en-US" altLang="en-US" sz="2600" dirty="0" smtClean="0">
                <a:latin typeface="Arial" pitchFamily="34" charset="0"/>
                <a:cs typeface="Arial" pitchFamily="34" charset="0"/>
                <a:sym typeface="Symbol"/>
              </a:rPr>
              <a:t></a:t>
            </a:r>
            <a:r>
              <a:rPr lang="en-US" altLang="en-US" sz="2600" i="1" dirty="0" smtClean="0">
                <a:latin typeface="Arial" pitchFamily="34" charset="0"/>
                <a:cs typeface="Arial" pitchFamily="34" charset="0"/>
              </a:rPr>
              <a:t>H</a:t>
            </a:r>
            <a:endParaRPr lang="en-US" altLang="en-US" sz="2600" kern="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Transition State Theory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609600" y="3776599"/>
            <a:ext cx="7924800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The transition state “cannot” be isolated, because its lifetime is very short.</a:t>
            </a:r>
          </a:p>
          <a:p>
            <a:pPr marL="342900" lvl="0" indent="-342900" eaLnBrk="1" hangingPunct="1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For a very long time since postulating this theory, the transition state even could not be observed.</a:t>
            </a:r>
            <a:endParaRPr lang="en-US" altLang="en-US" sz="2000" kern="0" dirty="0" smtClean="0">
              <a:latin typeface="Arial" pitchFamily="34" charset="0"/>
              <a:cs typeface="Arial" pitchFamily="34" charset="0"/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The development of the ultrafast (</a:t>
            </a:r>
            <a:r>
              <a:rPr lang="en-US" altLang="en-US" sz="2000" dirty="0" err="1" smtClean="0">
                <a:latin typeface="Arial" pitchFamily="34" charset="0"/>
                <a:cs typeface="Arial" pitchFamily="34" charset="0"/>
              </a:rPr>
              <a:t>femtosecond</a:t>
            </a:r>
            <a:r>
              <a:rPr lang="en-US" altLang="en-US" sz="2000" dirty="0" smtClean="0">
                <a:latin typeface="Arial" pitchFamily="34" charset="0"/>
                <a:cs typeface="Arial" pitchFamily="34" charset="0"/>
              </a:rPr>
              <a:t>) spectroscopy allows the direct study of this state.</a:t>
            </a:r>
          </a:p>
          <a:p>
            <a:pPr marL="342900" lvl="0" indent="-342900" eaLnBrk="1" hangingPunct="1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000" kern="0" dirty="0" smtClean="0">
                <a:latin typeface="Arial" pitchFamily="34" charset="0"/>
                <a:cs typeface="Arial" pitchFamily="34" charset="0"/>
              </a:rPr>
              <a:t>If you understand the transition state maybe you can use it to lower the activation energy (increase rate).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83776" y="1231900"/>
            <a:ext cx="8776447" cy="2209800"/>
            <a:chOff x="183776" y="3967168"/>
            <a:chExt cx="8776447" cy="2209800"/>
          </a:xfrm>
        </p:grpSpPr>
        <p:pic>
          <p:nvPicPr>
            <p:cNvPr id="7" name="Picture 6" descr="transition state.jp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3776" y="4235824"/>
              <a:ext cx="8776447" cy="1326776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62000" y="5724536"/>
              <a:ext cx="20574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 dirty="0" smtClean="0">
                  <a:latin typeface="Arial" pitchFamily="34" charset="0"/>
                  <a:cs typeface="Arial" pitchFamily="34" charset="0"/>
                </a:rPr>
                <a:t>Reactants</a:t>
              </a:r>
              <a:endParaRPr lang="en-US" altLang="en-US" sz="2600" kern="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276600" y="5719768"/>
              <a:ext cx="26670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 dirty="0" smtClean="0">
                  <a:latin typeface="Arial" pitchFamily="34" charset="0"/>
                  <a:cs typeface="Arial" pitchFamily="34" charset="0"/>
                </a:rPr>
                <a:t>Transition state</a:t>
              </a:r>
              <a:endParaRPr lang="en-US" altLang="en-US" sz="2600" kern="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248400" y="5715000"/>
              <a:ext cx="20574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 dirty="0" smtClean="0">
                  <a:latin typeface="Arial" pitchFamily="34" charset="0"/>
                  <a:cs typeface="Arial" pitchFamily="34" charset="0"/>
                </a:rPr>
                <a:t>Products</a:t>
              </a:r>
              <a:endParaRPr lang="en-US" altLang="en-US" sz="2600" kern="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Double Bracket 10"/>
            <p:cNvSpPr/>
            <p:nvPr/>
          </p:nvSpPr>
          <p:spPr>
            <a:xfrm>
              <a:off x="3429000" y="4267200"/>
              <a:ext cx="1981200" cy="1295400"/>
            </a:xfrm>
            <a:prstGeom prst="bracketPair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257800" y="3967168"/>
              <a:ext cx="381000" cy="4524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 eaLnBrk="1" hangingPunct="1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defRPr/>
              </a:pPr>
              <a:r>
                <a:rPr lang="en-US" altLang="en-US" sz="2600" dirty="0" smtClean="0">
                  <a:latin typeface="Arial" pitchFamily="34" charset="0"/>
                  <a:cs typeface="Arial" pitchFamily="34" charset="0"/>
                </a:rPr>
                <a:t>–</a:t>
              </a:r>
              <a:endParaRPr lang="en-US" altLang="en-US" sz="2600" kern="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09600" y="774700"/>
            <a:ext cx="792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3200" baseline="300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–</a:t>
            </a:r>
            <a:r>
              <a:rPr lang="en-US" sz="32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  +  CH</a:t>
            </a:r>
            <a:r>
              <a:rPr lang="en-US" sz="3200" baseline="-250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2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Cl          </a:t>
            </a:r>
            <a:r>
              <a:rPr lang="en-US" sz="32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    CH</a:t>
            </a:r>
            <a:r>
              <a:rPr lang="en-US" sz="3200" baseline="-250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32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I  +  Cl</a:t>
            </a:r>
            <a:r>
              <a:rPr lang="en-US" sz="3200" baseline="300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endParaRPr lang="en-US" sz="3200" baseline="-25000" dirty="0">
              <a:solidFill>
                <a:schemeClr val="hlink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Transition State Theory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1078523"/>
            <a:ext cx="8305800" cy="442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ree basic events must take place for the reaction to occur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atoms, molecules, or ions must:</a:t>
            </a:r>
          </a:p>
          <a:p>
            <a:pPr marL="914400" lvl="1" indent="-457200" algn="l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rgbClr val="00B050"/>
              </a:buClr>
              <a:buSzPct val="65000"/>
              <a:buFont typeface="+mj-lt"/>
              <a:buAutoNum type="arabicParenR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llide</a:t>
            </a:r>
          </a:p>
          <a:p>
            <a:pPr marL="914400" lvl="1" indent="-457200" algn="l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rgbClr val="00B050"/>
              </a:buClr>
              <a:buSzPct val="65000"/>
              <a:buFont typeface="+mj-lt"/>
              <a:buAutoNum type="arabicParenR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llide with enough energy to break and form bonds</a:t>
            </a:r>
          </a:p>
          <a:p>
            <a:pPr marL="914400" lvl="1" indent="-457200" algn="l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rgbClr val="00B050"/>
              </a:buClr>
              <a:buSzPct val="65000"/>
              <a:buFont typeface="+mj-lt"/>
              <a:buAutoNum type="arabicParenR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llide with the proper orientation for the reaction to take place</a:t>
            </a: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sz="26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se events depend on the concentrations of reactants,	as well as on the temperature.</a:t>
            </a:r>
          </a:p>
        </p:txBody>
      </p:sp>
      <p:grpSp>
        <p:nvGrpSpPr>
          <p:cNvPr id="5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4</a:t>
              </a:r>
            </a:p>
            <a:p>
              <a:r>
                <a:rPr lang="en-US" sz="2400" b="1" dirty="0" smtClean="0"/>
                <a:t>Page 590</a:t>
              </a:r>
              <a:endParaRPr lang="en-US" sz="2400" b="1" dirty="0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81000" y="2895600"/>
            <a:ext cx="3670300" cy="457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1" name="Picture 2" descr="http://apps.cmsfq.edu.ec/biologyexploringlife/text/chapter5/05images/05-1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031550"/>
            <a:ext cx="3733800" cy="1988250"/>
          </a:xfrm>
          <a:prstGeom prst="rect">
            <a:avLst/>
          </a:prstGeom>
          <a:noFill/>
        </p:spPr>
      </p:pic>
      <p:pic>
        <p:nvPicPr>
          <p:cNvPr id="7170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962400"/>
            <a:ext cx="2615333" cy="1914526"/>
          </a:xfrm>
          <a:prstGeom prst="rect">
            <a:avLst/>
          </a:prstGeom>
          <a:noFill/>
        </p:spPr>
      </p:pic>
      <p:grpSp>
        <p:nvGrpSpPr>
          <p:cNvPr id="1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3" name="Rectangle 12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5</a:t>
              </a:r>
            </a:p>
            <a:p>
              <a:r>
                <a:rPr lang="en-US" sz="2400" b="1" dirty="0" smtClean="0"/>
                <a:t>Page 596</a:t>
              </a:r>
              <a:endParaRPr 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Mechanism</a:t>
            </a:r>
            <a:endParaRPr lang="en-US" sz="4000" u="sng" dirty="0"/>
          </a:p>
        </p:txBody>
      </p:sp>
      <p:sp>
        <p:nvSpPr>
          <p:cNvPr id="4" name="Rectangle 3"/>
          <p:cNvSpPr/>
          <p:nvPr/>
        </p:nvSpPr>
        <p:spPr>
          <a:xfrm>
            <a:off x="342900" y="928598"/>
            <a:ext cx="8470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	</a:t>
            </a:r>
            <a:r>
              <a:rPr lang="en-US" sz="2400" b="1" dirty="0" smtClean="0">
                <a:solidFill>
                  <a:srgbClr val="00197D"/>
                </a:solidFill>
              </a:rPr>
              <a:t>Reaction mechanism- </a:t>
            </a:r>
            <a:r>
              <a:rPr lang="en-US" sz="2400" dirty="0" smtClean="0"/>
              <a:t>step-by-step process that occurs on a molecular level as reactants change into products</a:t>
            </a:r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144388" name="Picture 4" descr="http://research.cm.utexas.edu/nbauld/teach/ch610bnotes/ch21_files/image045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1675" y="3462338"/>
            <a:ext cx="5876926" cy="3060899"/>
          </a:xfrm>
          <a:prstGeom prst="rect">
            <a:avLst/>
          </a:prstGeom>
          <a:noFill/>
        </p:spPr>
      </p:pic>
      <p:pic>
        <p:nvPicPr>
          <p:cNvPr id="14439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4351" y="1857375"/>
            <a:ext cx="2792412" cy="90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>
          <a:xfrm>
            <a:off x="5397500" y="2046654"/>
            <a:ext cx="2857500" cy="7854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000" dirty="0" smtClean="0">
                <a:solidFill>
                  <a:prstClr val="black"/>
                </a:solidFill>
              </a:rPr>
              <a:t>Range of syntheses from aspirin to heroin.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28470" y="2695235"/>
            <a:ext cx="4847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24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+ B </a:t>
            </a:r>
            <a:r>
              <a:rPr lang="en-US" sz="24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  2C</a:t>
            </a:r>
            <a:endParaRPr lang="en-US" sz="24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9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0" name="Rectangle 9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5</a:t>
              </a:r>
            </a:p>
            <a:p>
              <a:r>
                <a:rPr lang="en-US" sz="2400" b="1" dirty="0" smtClean="0"/>
                <a:t>Page 596</a:t>
              </a:r>
              <a:endParaRPr 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6144" y="5019676"/>
            <a:ext cx="5811837" cy="886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ounded Rectangle 18"/>
          <p:cNvSpPr/>
          <p:nvPr/>
        </p:nvSpPr>
        <p:spPr>
          <a:xfrm>
            <a:off x="889000" y="1849438"/>
            <a:ext cx="7404100" cy="403066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24163" y="698501"/>
            <a:ext cx="3454400" cy="584201"/>
            <a:chOff x="912" y="480"/>
            <a:chExt cx="2176" cy="368"/>
          </a:xfrm>
        </p:grpSpPr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912" y="480"/>
              <a:ext cx="217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/>
                <a:t>2NO </a:t>
              </a:r>
              <a:r>
                <a:rPr lang="en-US" sz="3200" dirty="0"/>
                <a:t>+ </a:t>
              </a:r>
              <a:r>
                <a:rPr lang="en-US" sz="3200" dirty="0" smtClean="0"/>
                <a:t>O</a:t>
              </a:r>
              <a:r>
                <a:rPr lang="en-US" sz="3200" baseline="-25000" dirty="0" smtClean="0"/>
                <a:t>2</a:t>
              </a:r>
              <a:r>
                <a:rPr lang="en-US" sz="3200" dirty="0" smtClean="0"/>
                <a:t>         2NO</a:t>
              </a:r>
              <a:r>
                <a:rPr lang="en-US" sz="3200" baseline="-25000" dirty="0" smtClean="0"/>
                <a:t>2</a:t>
              </a:r>
              <a:endParaRPr lang="en-US" sz="3200" dirty="0"/>
            </a:p>
          </p:txBody>
        </p:sp>
        <p:sp>
          <p:nvSpPr>
            <p:cNvPr id="62474" name="Line 7"/>
            <p:cNvSpPr>
              <a:spLocks noChangeShapeType="1"/>
            </p:cNvSpPr>
            <p:nvPr/>
          </p:nvSpPr>
          <p:spPr bwMode="auto">
            <a:xfrm>
              <a:off x="2047" y="671"/>
              <a:ext cx="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6900" y="2555875"/>
            <a:ext cx="38576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7863" y="3311526"/>
            <a:ext cx="4484600" cy="783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2975" y="4229100"/>
            <a:ext cx="5572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Mechanis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9700" y="723900"/>
            <a:ext cx="278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Overall Reaction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308100" y="5972175"/>
            <a:ext cx="673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 </a:t>
            </a:r>
            <a:r>
              <a:rPr lang="en-US" sz="2400" dirty="0" smtClean="0"/>
              <a:t>reaction mechanism is a sequence </a:t>
            </a:r>
            <a:r>
              <a:rPr lang="en-US" sz="2400" dirty="0"/>
              <a:t>of </a:t>
            </a:r>
            <a:r>
              <a:rPr lang="en-US" sz="2400" b="1" dirty="0">
                <a:solidFill>
                  <a:srgbClr val="0000FF"/>
                </a:solidFill>
              </a:rPr>
              <a:t>elementary steps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that leads to product </a:t>
            </a:r>
            <a:r>
              <a:rPr lang="en-US" sz="2400" dirty="0" smtClean="0"/>
              <a:t>formation.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39800" y="26162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Step 1: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9800" y="43561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Step 2: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71800" y="1219200"/>
            <a:ext cx="142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Befor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78400" y="1219200"/>
            <a:ext cx="142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After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06700" y="1874838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/>
              <a:t>Reaction Mechanism</a:t>
            </a:r>
            <a:endParaRPr lang="en-US" sz="2800" u="sng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/>
      <p:bldP spid="15" grpId="0"/>
      <p:bldP spid="16" grpId="0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06863" y="2794001"/>
            <a:ext cx="3827464" cy="584201"/>
            <a:chOff x="912" y="480"/>
            <a:chExt cx="2411" cy="368"/>
          </a:xfrm>
        </p:grpSpPr>
        <p:sp>
          <p:nvSpPr>
            <p:cNvPr id="62473" name="Text Box 6"/>
            <p:cNvSpPr txBox="1">
              <a:spLocks noChangeArrowheads="1"/>
            </p:cNvSpPr>
            <p:nvPr/>
          </p:nvSpPr>
          <p:spPr bwMode="auto">
            <a:xfrm>
              <a:off x="912" y="480"/>
              <a:ext cx="241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/>
                <a:t>2NO </a:t>
              </a:r>
              <a:r>
                <a:rPr lang="en-US" sz="3200" dirty="0"/>
                <a:t>+ </a:t>
              </a:r>
              <a:r>
                <a:rPr lang="en-US" sz="3200" dirty="0" smtClean="0"/>
                <a:t>O</a:t>
              </a:r>
              <a:r>
                <a:rPr lang="en-US" sz="3200" baseline="-25000" dirty="0" smtClean="0"/>
                <a:t>2</a:t>
              </a:r>
              <a:r>
                <a:rPr lang="en-US" sz="3200" dirty="0" smtClean="0"/>
                <a:t>             2NO</a:t>
              </a:r>
              <a:r>
                <a:rPr lang="en-US" sz="3200" baseline="-25000" dirty="0" smtClean="0"/>
                <a:t>2</a:t>
              </a:r>
              <a:endParaRPr lang="en-US" sz="3200" dirty="0"/>
            </a:p>
          </p:txBody>
        </p:sp>
        <p:sp>
          <p:nvSpPr>
            <p:cNvPr id="62474" name="Line 7"/>
            <p:cNvSpPr>
              <a:spLocks noChangeShapeType="1"/>
            </p:cNvSpPr>
            <p:nvPr/>
          </p:nvSpPr>
          <p:spPr bwMode="auto">
            <a:xfrm>
              <a:off x="2047" y="671"/>
              <a:ext cx="5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57700" y="1400175"/>
            <a:ext cx="38576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7975" y="2057400"/>
            <a:ext cx="5572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Mechanis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74800" y="14605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Step 1: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74800" y="2184400"/>
            <a:ext cx="143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Step 2: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4300" y="2806700"/>
            <a:ext cx="278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Overall Reaction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8000" y="752475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/>
              <a:t>A reaction mechanism can have one step or several steps. </a:t>
            </a:r>
            <a:endParaRPr lang="en-US" sz="2400" dirty="0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927100" y="2819400"/>
            <a:ext cx="72263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976563" y="2260600"/>
            <a:ext cx="1328737" cy="444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875463" y="1506538"/>
            <a:ext cx="1328737" cy="4445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714501" y="3649801"/>
            <a:ext cx="7239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/>
              <a:t>N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dirty="0" smtClean="0"/>
              <a:t>is an </a:t>
            </a:r>
            <a:r>
              <a:rPr lang="en-US" sz="2000" dirty="0" smtClean="0">
                <a:solidFill>
                  <a:srgbClr val="7030A0"/>
                </a:solidFill>
              </a:rPr>
              <a:t>intermediate</a:t>
            </a:r>
            <a:r>
              <a:rPr lang="en-US" sz="2000" dirty="0" smtClean="0"/>
              <a:t> because it appears in the mechanism (elementary steps) but not in the overall reaction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solidFill>
                  <a:srgbClr val="7030A0"/>
                </a:solidFill>
                <a:cs typeface="Arial" pitchFamily="34" charset="0"/>
              </a:rPr>
              <a:t>Reaction intermediates </a:t>
            </a:r>
            <a:r>
              <a:rPr lang="en-US" altLang="en-US" sz="2000" kern="0" dirty="0" smtClean="0">
                <a:solidFill>
                  <a:prstClr val="black"/>
                </a:solidFill>
                <a:cs typeface="Arial" pitchFamily="34" charset="0"/>
              </a:rPr>
              <a:t>are usually unstable relative to the reactants and/or product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solidFill>
                  <a:prstClr val="black"/>
                </a:solidFill>
                <a:cs typeface="Arial" pitchFamily="34" charset="0"/>
              </a:rPr>
              <a:t>They are, however far more stable than transition state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Can be detected during the reaction!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solidFill>
                  <a:prstClr val="black"/>
                </a:solidFill>
                <a:cs typeface="Arial" pitchFamily="34" charset="0"/>
              </a:rPr>
              <a:t>Sometimes stable enough to be isolated.</a:t>
            </a:r>
            <a:endParaRPr lang="en-US" sz="2000" dirty="0"/>
          </a:p>
        </p:txBody>
      </p:sp>
      <p:grpSp>
        <p:nvGrpSpPr>
          <p:cNvPr id="31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32" name="Rectangle 31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5</a:t>
              </a:r>
            </a:p>
            <a:p>
              <a:r>
                <a:rPr lang="en-US" sz="2400" b="1" dirty="0" smtClean="0"/>
                <a:t>Page 596</a:t>
              </a:r>
              <a:endParaRPr lang="en-US" sz="2400" b="1" dirty="0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Mechanis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139324" y="1120775"/>
            <a:ext cx="5217778" cy="1398656"/>
            <a:chOff x="674607" y="1069975"/>
            <a:chExt cx="7758193" cy="2079627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4119563" y="2463801"/>
              <a:ext cx="4311652" cy="685801"/>
              <a:chOff x="912" y="480"/>
              <a:chExt cx="2716" cy="432"/>
            </a:xfrm>
          </p:grpSpPr>
          <p:sp>
            <p:nvSpPr>
              <p:cNvPr id="5" name="Text Box 6"/>
              <p:cNvSpPr txBox="1">
                <a:spLocks noChangeArrowheads="1"/>
              </p:cNvSpPr>
              <p:nvPr/>
            </p:nvSpPr>
            <p:spPr bwMode="auto">
              <a:xfrm>
                <a:off x="912" y="480"/>
                <a:ext cx="2716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2NO </a:t>
                </a:r>
                <a:r>
                  <a:rPr lang="en-US" sz="2400" dirty="0"/>
                  <a:t>+ </a:t>
                </a:r>
                <a:r>
                  <a:rPr lang="en-US" sz="2400" dirty="0" smtClean="0"/>
                  <a:t>O</a:t>
                </a:r>
                <a:r>
                  <a:rPr lang="en-US" sz="2400" baseline="-25000" dirty="0" smtClean="0"/>
                  <a:t>2</a:t>
                </a:r>
                <a:r>
                  <a:rPr lang="en-US" sz="2400" dirty="0" smtClean="0"/>
                  <a:t>             2NO</a:t>
                </a:r>
                <a:r>
                  <a:rPr lang="en-US" sz="2400" baseline="-25000" dirty="0" smtClean="0"/>
                  <a:t>2</a:t>
                </a:r>
                <a:endParaRPr lang="en-US" sz="2400" dirty="0"/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>
                <a:off x="2202" y="695"/>
                <a:ext cx="5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400"/>
              </a:p>
            </p:txBody>
          </p:sp>
        </p:grpSp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70400" y="1069975"/>
              <a:ext cx="3857625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0675" y="1727200"/>
              <a:ext cx="5572125" cy="847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587499" y="11303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Step 1: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87499" y="18542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Step 2: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4607" y="2495383"/>
              <a:ext cx="3296073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Overall Reaction: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939800" y="2489200"/>
              <a:ext cx="72263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-27240" y="2751138"/>
            <a:ext cx="4890005" cy="3669172"/>
            <a:chOff x="74360" y="2865438"/>
            <a:chExt cx="4890005" cy="3669172"/>
          </a:xfrm>
        </p:grpSpPr>
        <p:pic>
          <p:nvPicPr>
            <p:cNvPr id="26009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360" y="2865438"/>
              <a:ext cx="4890005" cy="3669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406211" y="5085834"/>
              <a:ext cx="165622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NO + NO + 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 </a:t>
              </a:r>
              <a:endParaRPr lang="en-US" sz="16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00111" y="3841234"/>
              <a:ext cx="125066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N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 + 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 </a:t>
              </a:r>
              <a:endParaRPr lang="en-US" sz="16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051111" y="5670034"/>
              <a:ext cx="73609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2N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endParaRPr lang="en-US" sz="1600" dirty="0"/>
            </a:p>
          </p:txBody>
        </p:sp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851401" y="2954338"/>
            <a:ext cx="41529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cs typeface="Arial" pitchFamily="34" charset="0"/>
              </a:rPr>
              <a:t>Each elementary step has a valley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solidFill>
                  <a:srgbClr val="7030A0"/>
                </a:solidFill>
                <a:cs typeface="Arial" pitchFamily="34" charset="0"/>
              </a:rPr>
              <a:t>Reaction intermediates </a:t>
            </a:r>
            <a:r>
              <a:rPr lang="en-US" altLang="en-US" sz="2000" kern="0" dirty="0" smtClean="0">
                <a:solidFill>
                  <a:prstClr val="black"/>
                </a:solidFill>
                <a:cs typeface="Arial" pitchFamily="34" charset="0"/>
              </a:rPr>
              <a:t>are usually unstable relative to the reactants and/or product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solidFill>
                  <a:prstClr val="black"/>
                </a:solidFill>
                <a:cs typeface="Arial" pitchFamily="34" charset="0"/>
              </a:rPr>
              <a:t>They are, however more stable than transition states.</a:t>
            </a:r>
          </a:p>
          <a:p>
            <a:pPr marL="3429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2000" kern="0" dirty="0" smtClean="0">
                <a:solidFill>
                  <a:prstClr val="black"/>
                </a:solidFill>
                <a:cs typeface="Arial" pitchFamily="34" charset="0"/>
              </a:rPr>
              <a:t>Sometimes stable enough to be isolated.</a:t>
            </a:r>
            <a:endParaRPr lang="en-US" sz="20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-12700"/>
            <a:ext cx="77724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Molecularity</a:t>
            </a:r>
            <a:r>
              <a:rPr lang="en-US" sz="4000" u="sng" dirty="0" smtClean="0"/>
              <a:t> of a Reaction</a:t>
            </a:r>
            <a:endParaRPr lang="en-US" sz="4000" u="sng" dirty="0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3556000"/>
            <a:ext cx="8966199" cy="4699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90000"/>
              </a:lnSpc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The </a:t>
            </a:r>
            <a:r>
              <a:rPr lang="en-US" sz="2400" dirty="0">
                <a:solidFill>
                  <a:schemeClr val="accent2"/>
                </a:solidFill>
              </a:rPr>
              <a:t>rate law for an elementary step is written directly from that step.</a:t>
            </a:r>
          </a:p>
        </p:txBody>
      </p:sp>
      <p:pic>
        <p:nvPicPr>
          <p:cNvPr id="58373" name="Picture 5" descr="14_T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18880" b="5595"/>
          <a:stretch>
            <a:fillRect/>
          </a:stretch>
        </p:blipFill>
        <p:spPr>
          <a:xfrm>
            <a:off x="1569244" y="1684338"/>
            <a:ext cx="5989637" cy="1837730"/>
          </a:xfrm>
        </p:spPr>
      </p:pic>
      <p:sp>
        <p:nvSpPr>
          <p:cNvPr id="6" name="Rectangle 5"/>
          <p:cNvSpPr/>
          <p:nvPr/>
        </p:nvSpPr>
        <p:spPr>
          <a:xfrm>
            <a:off x="711200" y="890325"/>
            <a:ext cx="76961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The </a:t>
            </a:r>
            <a:r>
              <a:rPr lang="en-US" sz="2000" b="1" i="1" dirty="0" err="1" smtClean="0"/>
              <a:t>molecularity</a:t>
            </a:r>
            <a:r>
              <a:rPr lang="en-US" sz="2000" b="1" i="1" dirty="0" smtClean="0"/>
              <a:t> of a reaction</a:t>
            </a:r>
            <a:r>
              <a:rPr lang="en-US" sz="2000" dirty="0" smtClean="0"/>
              <a:t> is the number of molecules reacting in an elementary step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7324" y="4422775"/>
            <a:ext cx="5217778" cy="1398656"/>
            <a:chOff x="674607" y="1069975"/>
            <a:chExt cx="7758193" cy="2079627"/>
          </a:xfrm>
        </p:grpSpPr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4119563" y="2463801"/>
              <a:ext cx="4311652" cy="685801"/>
              <a:chOff x="912" y="480"/>
              <a:chExt cx="2716" cy="432"/>
            </a:xfrm>
          </p:grpSpPr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912" y="480"/>
                <a:ext cx="2716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2NO </a:t>
                </a:r>
                <a:r>
                  <a:rPr lang="en-US" sz="2400" dirty="0"/>
                  <a:t>+ </a:t>
                </a:r>
                <a:r>
                  <a:rPr lang="en-US" sz="2400" dirty="0" smtClean="0"/>
                  <a:t>O</a:t>
                </a:r>
                <a:r>
                  <a:rPr lang="en-US" sz="2400" baseline="-25000" dirty="0" smtClean="0"/>
                  <a:t>2</a:t>
                </a:r>
                <a:r>
                  <a:rPr lang="en-US" sz="2400" dirty="0" smtClean="0"/>
                  <a:t>             2NO</a:t>
                </a:r>
                <a:r>
                  <a:rPr lang="en-US" sz="2400" baseline="-25000" dirty="0" smtClean="0"/>
                  <a:t>2</a:t>
                </a:r>
                <a:endParaRPr lang="en-US" sz="2400" dirty="0"/>
              </a:p>
            </p:txBody>
          </p:sp>
          <p:sp>
            <p:nvSpPr>
              <p:cNvPr id="16" name="Line 7"/>
              <p:cNvSpPr>
                <a:spLocks noChangeShapeType="1"/>
              </p:cNvSpPr>
              <p:nvPr/>
            </p:nvSpPr>
            <p:spPr bwMode="auto">
              <a:xfrm>
                <a:off x="2202" y="695"/>
                <a:ext cx="5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400"/>
              </a:p>
            </p:txBody>
          </p:sp>
        </p:grpSp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70400" y="1069975"/>
              <a:ext cx="3857625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60675" y="1727200"/>
              <a:ext cx="5572125" cy="847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1587499" y="11303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Step 1: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87499" y="1854201"/>
              <a:ext cx="1435101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Step 2: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4607" y="2495383"/>
              <a:ext cx="3296073" cy="594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Overall Reaction: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939800" y="2489200"/>
              <a:ext cx="72263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5372100" y="4457700"/>
            <a:ext cx="1485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imolecular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7315199" y="4457700"/>
            <a:ext cx="1743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ate = </a:t>
            </a:r>
            <a:r>
              <a:rPr lang="en-US" sz="2000" i="1" dirty="0" smtClean="0"/>
              <a:t>k</a:t>
            </a:r>
            <a:r>
              <a:rPr lang="en-US" sz="2000" dirty="0" smtClean="0"/>
              <a:t>[NO]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5368926" y="4927600"/>
            <a:ext cx="1485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imolecular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6870701" y="4927600"/>
            <a:ext cx="227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ate = </a:t>
            </a:r>
            <a:r>
              <a:rPr lang="en-US" sz="2000" i="1" dirty="0" smtClean="0"/>
              <a:t>k</a:t>
            </a:r>
            <a:r>
              <a:rPr lang="en-US" sz="2000" dirty="0" smtClean="0"/>
              <a:t>[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 [N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baseline="300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C71EF-F2FD-44A9-8E41-B33B684F5722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762"/>
            <a:ext cx="8229600" cy="1143000"/>
          </a:xfrm>
        </p:spPr>
        <p:txBody>
          <a:bodyPr/>
          <a:lstStyle/>
          <a:p>
            <a:r>
              <a:rPr lang="en-US" sz="3600" u="sng" dirty="0" err="1" smtClean="0"/>
              <a:t>Molecularity</a:t>
            </a:r>
            <a:r>
              <a:rPr lang="en-US" sz="3600" u="sng" dirty="0" smtClean="0"/>
              <a:t> Example</a:t>
            </a:r>
            <a:endParaRPr lang="en-US" sz="3600" u="sng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27000" y="1727200"/>
            <a:ext cx="46482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smtClean="0"/>
              <a:t>Elementary reactions</a:t>
            </a:r>
            <a:r>
              <a:rPr lang="en-US" sz="2400" dirty="0" smtClean="0"/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	</a:t>
            </a:r>
            <a:r>
              <a:rPr lang="en-US" sz="2400" dirty="0" smtClean="0"/>
              <a:t>  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>
                <a:sym typeface="Symbol" pitchFamily="18" charset="2"/>
              </a:rPr>
              <a:t>   2 </a:t>
            </a:r>
            <a:r>
              <a:rPr lang="en-US" sz="2400" dirty="0" err="1">
                <a:sym typeface="Symbol" pitchFamily="18" charset="2"/>
              </a:rPr>
              <a:t>Cl</a:t>
            </a:r>
            <a:endParaRPr lang="en-US" sz="2400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         2 </a:t>
            </a:r>
            <a:r>
              <a:rPr lang="en-US" sz="2400" dirty="0" err="1">
                <a:sym typeface="Symbol" pitchFamily="18" charset="2"/>
              </a:rPr>
              <a:t>Cl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     </a:t>
            </a:r>
            <a:r>
              <a:rPr lang="en-US" sz="2400" dirty="0">
                <a:sym typeface="Symbol" pitchFamily="18" charset="2"/>
              </a:rPr>
              <a:t>Cl</a:t>
            </a:r>
            <a:r>
              <a:rPr lang="en-US" sz="2400" baseline="-25000" dirty="0">
                <a:sym typeface="Symbol" pitchFamily="18" charset="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   </a:t>
            </a:r>
            <a:r>
              <a:rPr lang="en-US" sz="2400" dirty="0" err="1" smtClean="0">
                <a:sym typeface="Symbol" pitchFamily="18" charset="2"/>
              </a:rPr>
              <a:t>Cl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+ CH</a:t>
            </a:r>
            <a:r>
              <a:rPr lang="en-US" sz="2400" baseline="-25000" dirty="0">
                <a:sym typeface="Symbol" pitchFamily="18" charset="2"/>
              </a:rPr>
              <a:t>4</a:t>
            </a:r>
            <a:r>
              <a:rPr lang="en-US" sz="2400" dirty="0">
                <a:sym typeface="Symbol" pitchFamily="18" charset="2"/>
              </a:rPr>
              <a:t>    </a:t>
            </a:r>
            <a:r>
              <a:rPr lang="en-US" sz="2400" dirty="0" err="1">
                <a:sym typeface="Symbol" pitchFamily="18" charset="2"/>
              </a:rPr>
              <a:t>HCl</a:t>
            </a:r>
            <a:r>
              <a:rPr lang="en-US" sz="2400" dirty="0">
                <a:sym typeface="Symbol" pitchFamily="18" charset="2"/>
              </a:rPr>
              <a:t> + CH</a:t>
            </a:r>
            <a:r>
              <a:rPr lang="en-US" sz="2400" baseline="-25000" dirty="0">
                <a:sym typeface="Symbol" pitchFamily="18" charset="2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   CH</a:t>
            </a:r>
            <a:r>
              <a:rPr lang="en-US" sz="2400" baseline="-25000" dirty="0" smtClean="0">
                <a:sym typeface="Symbol" pitchFamily="18" charset="2"/>
              </a:rPr>
              <a:t>3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+ </a:t>
            </a:r>
            <a:r>
              <a:rPr lang="en-US" sz="2400" dirty="0" err="1">
                <a:sym typeface="Symbol" pitchFamily="18" charset="2"/>
              </a:rPr>
              <a:t>Cl</a:t>
            </a:r>
            <a:r>
              <a:rPr lang="en-US" sz="2400" dirty="0">
                <a:sym typeface="Symbol" pitchFamily="18" charset="2"/>
              </a:rPr>
              <a:t>    CH</a:t>
            </a:r>
            <a:r>
              <a:rPr lang="en-US" sz="2400" baseline="-25000" dirty="0">
                <a:sym typeface="Symbol" pitchFamily="18" charset="2"/>
              </a:rPr>
              <a:t>3</a:t>
            </a:r>
            <a:r>
              <a:rPr lang="en-US" sz="2400" dirty="0">
                <a:sym typeface="Symbol" pitchFamily="18" charset="2"/>
              </a:rPr>
              <a:t>Cl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CH</a:t>
            </a:r>
            <a:r>
              <a:rPr lang="en-US" sz="2400" baseline="-25000" dirty="0" smtClean="0">
                <a:sym typeface="Symbol" pitchFamily="18" charset="2"/>
              </a:rPr>
              <a:t>3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+ CH</a:t>
            </a:r>
            <a:r>
              <a:rPr lang="en-US" sz="2400" baseline="-25000" dirty="0">
                <a:sym typeface="Symbol" pitchFamily="18" charset="2"/>
              </a:rPr>
              <a:t>3</a:t>
            </a:r>
            <a:r>
              <a:rPr lang="en-US" sz="2400" dirty="0">
                <a:sym typeface="Symbol" pitchFamily="18" charset="2"/>
              </a:rPr>
              <a:t>    CH</a:t>
            </a:r>
            <a:r>
              <a:rPr lang="en-US" sz="2400" baseline="-25000" dirty="0">
                <a:sym typeface="Symbol" pitchFamily="18" charset="2"/>
              </a:rPr>
              <a:t>3</a:t>
            </a:r>
            <a:r>
              <a:rPr lang="en-US" sz="2400" dirty="0">
                <a:sym typeface="Symbol" pitchFamily="18" charset="2"/>
              </a:rPr>
              <a:t>-CH</a:t>
            </a:r>
            <a:r>
              <a:rPr lang="en-US" sz="2400" baseline="-25000" dirty="0">
                <a:sym typeface="Symbol" pitchFamily="18" charset="2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CH</a:t>
            </a:r>
            <a:r>
              <a:rPr lang="en-US" sz="2400" baseline="-25000" dirty="0" smtClean="0">
                <a:sym typeface="Symbol" pitchFamily="18" charset="2"/>
              </a:rPr>
              <a:t>3</a:t>
            </a:r>
            <a:r>
              <a:rPr lang="en-US" sz="2400" dirty="0" smtClean="0">
                <a:sym typeface="Symbol" pitchFamily="18" charset="2"/>
              </a:rPr>
              <a:t>Cl </a:t>
            </a:r>
            <a:r>
              <a:rPr lang="en-US" sz="2400" dirty="0">
                <a:sym typeface="Symbol" pitchFamily="18" charset="2"/>
              </a:rPr>
              <a:t>+ </a:t>
            </a:r>
            <a:r>
              <a:rPr lang="en-US" sz="2400" dirty="0" err="1">
                <a:sym typeface="Symbol" pitchFamily="18" charset="2"/>
              </a:rPr>
              <a:t>Cl</a:t>
            </a:r>
            <a:r>
              <a:rPr lang="en-US" sz="2400" dirty="0">
                <a:sym typeface="Symbol" pitchFamily="18" charset="2"/>
              </a:rPr>
              <a:t>    </a:t>
            </a:r>
            <a:r>
              <a:rPr lang="en-US" sz="2400" dirty="0" err="1">
                <a:sym typeface="Symbol" pitchFamily="18" charset="2"/>
              </a:rPr>
              <a:t>HCl</a:t>
            </a:r>
            <a:r>
              <a:rPr lang="en-US" sz="2400" dirty="0">
                <a:sym typeface="Symbol" pitchFamily="18" charset="2"/>
              </a:rPr>
              <a:t> + CH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Cl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CH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Cl </a:t>
            </a:r>
            <a:r>
              <a:rPr lang="en-US" sz="2400" dirty="0">
                <a:sym typeface="Symbol" pitchFamily="18" charset="2"/>
              </a:rPr>
              <a:t>+ </a:t>
            </a:r>
            <a:r>
              <a:rPr lang="en-US" sz="2400" dirty="0" err="1">
                <a:sym typeface="Symbol" pitchFamily="18" charset="2"/>
              </a:rPr>
              <a:t>Cl</a:t>
            </a:r>
            <a:r>
              <a:rPr lang="en-US" sz="2400" dirty="0">
                <a:sym typeface="Symbol" pitchFamily="18" charset="2"/>
              </a:rPr>
              <a:t>    CH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Cl</a:t>
            </a:r>
            <a:r>
              <a:rPr lang="en-US" sz="2400" baseline="-25000" dirty="0">
                <a:sym typeface="Symbol" pitchFamily="18" charset="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Symbol" pitchFamily="18" charset="2"/>
              </a:rPr>
              <a:t>          * </a:t>
            </a:r>
            <a:r>
              <a:rPr lang="en-US" sz="2400" dirty="0">
                <a:sym typeface="Symbol" pitchFamily="18" charset="2"/>
              </a:rPr>
              <a:t>* * </a:t>
            </a:r>
            <a:r>
              <a:rPr lang="en-US" sz="2400" dirty="0" smtClean="0">
                <a:sym typeface="Symbol" pitchFamily="18" charset="2"/>
              </a:rPr>
              <a:t>(and more</a:t>
            </a:r>
            <a:r>
              <a:rPr lang="en-US" sz="2400" dirty="0">
                <a:sym typeface="Symbol" pitchFamily="18" charset="2"/>
              </a:rPr>
              <a:t>)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918200" y="863600"/>
            <a:ext cx="3048000" cy="92333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rite down the rate laws and describe them as </a:t>
            </a:r>
            <a:r>
              <a:rPr lang="en-US" dirty="0" err="1"/>
              <a:t>uni</a:t>
            </a:r>
            <a:r>
              <a:rPr lang="en-US" dirty="0"/>
              <a:t>- bi- or </a:t>
            </a:r>
            <a:r>
              <a:rPr lang="en-US" dirty="0" err="1"/>
              <a:t>ter</a:t>
            </a:r>
            <a:r>
              <a:rPr lang="en-US" dirty="0"/>
              <a:t>-molecular  </a:t>
            </a:r>
            <a:r>
              <a:rPr lang="en-US" dirty="0" smtClean="0"/>
              <a:t>steps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862" y="946835"/>
            <a:ext cx="62055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</a:rPr>
              <a:t>CH</a:t>
            </a:r>
            <a:r>
              <a:rPr lang="en-US" sz="2800" baseline="-25000" dirty="0" smtClean="0">
                <a:solidFill>
                  <a:prstClr val="black"/>
                </a:solidFill>
              </a:rPr>
              <a:t>4</a:t>
            </a:r>
            <a:r>
              <a:rPr lang="en-US" sz="2800" dirty="0" smtClean="0">
                <a:solidFill>
                  <a:prstClr val="black"/>
                </a:solidFill>
              </a:rPr>
              <a:t> + Cl</a:t>
            </a:r>
            <a:r>
              <a:rPr lang="en-US" sz="2800" baseline="-25000" dirty="0" smtClean="0">
                <a:solidFill>
                  <a:prstClr val="black"/>
                </a:solidFill>
              </a:rPr>
              <a:t>2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ym typeface="Symbol" pitchFamily="18" charset="2"/>
              </a:rPr>
              <a:t>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HCl</a:t>
            </a:r>
            <a:r>
              <a:rPr lang="en-US" sz="2800" dirty="0" smtClean="0">
                <a:solidFill>
                  <a:prstClr val="black"/>
                </a:solidFill>
              </a:rPr>
              <a:t>  +  CCl</a:t>
            </a:r>
            <a:r>
              <a:rPr lang="en-US" sz="2800" baseline="-25000" dirty="0" smtClean="0">
                <a:solidFill>
                  <a:prstClr val="black"/>
                </a:solidFill>
              </a:rPr>
              <a:t>4</a:t>
            </a:r>
            <a:r>
              <a:rPr lang="en-US" sz="2800" dirty="0" smtClean="0">
                <a:solidFill>
                  <a:prstClr val="black"/>
                </a:solidFill>
              </a:rPr>
              <a:t>  +  CH</a:t>
            </a:r>
            <a:r>
              <a:rPr lang="en-US" sz="2800" baseline="-25000" dirty="0" smtClean="0">
                <a:solidFill>
                  <a:prstClr val="black"/>
                </a:solidFill>
              </a:rPr>
              <a:t>3</a:t>
            </a:r>
            <a:r>
              <a:rPr lang="en-US" sz="2800" dirty="0" smtClean="0">
                <a:solidFill>
                  <a:prstClr val="black"/>
                </a:solidFill>
              </a:rPr>
              <a:t>Cl…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279900" y="2318306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unimolecular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4157663" y="1732905"/>
            <a:ext cx="176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 smtClean="0"/>
              <a:t>Molecularity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913563" y="1732905"/>
            <a:ext cx="13128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/>
              <a:t>Rate Law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819900" y="2325628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ate = </a:t>
            </a:r>
            <a:r>
              <a:rPr lang="en-US" sz="2000" i="1" dirty="0" smtClean="0"/>
              <a:t>k</a:t>
            </a:r>
            <a:r>
              <a:rPr lang="en-US" sz="2000" dirty="0" smtClean="0"/>
              <a:t>[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68800" y="2877106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imolecular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6807200" y="2884428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ate = </a:t>
            </a:r>
            <a:r>
              <a:rPr lang="en-US" sz="2000" i="1" dirty="0" smtClean="0"/>
              <a:t>k</a:t>
            </a:r>
            <a:r>
              <a:rPr lang="en-US" sz="2000" dirty="0" smtClean="0"/>
              <a:t>[</a:t>
            </a:r>
            <a:r>
              <a:rPr lang="en-US" sz="2000" dirty="0" err="1" smtClean="0"/>
              <a:t>Cl</a:t>
            </a:r>
            <a:r>
              <a:rPr lang="en-US" sz="2000" dirty="0" smtClean="0"/>
              <a:t>]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81500" y="3423206"/>
            <a:ext cx="1587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imolecular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6819900" y="3430528"/>
            <a:ext cx="207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ate = </a:t>
            </a:r>
            <a:r>
              <a:rPr lang="en-US" sz="2000" i="1" dirty="0" smtClean="0"/>
              <a:t>k</a:t>
            </a:r>
            <a:r>
              <a:rPr lang="en-US" sz="2000" dirty="0" smtClean="0"/>
              <a:t>[</a:t>
            </a:r>
            <a:r>
              <a:rPr lang="en-US" sz="2000" dirty="0" err="1" smtClean="0"/>
              <a:t>Cl</a:t>
            </a:r>
            <a:r>
              <a:rPr lang="en-US" sz="2000" dirty="0" smtClean="0"/>
              <a:t>][C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]</a:t>
            </a:r>
            <a:endParaRPr lang="en-US" sz="2000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5626100" y="4508500"/>
            <a:ext cx="2654300" cy="10156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ate Law of the individual steps, not the overall reaction!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>
            <a:endCxn id="16" idx="0"/>
          </p:cNvCxnSpPr>
          <p:nvPr/>
        </p:nvCxnSpPr>
        <p:spPr>
          <a:xfrm flipH="1">
            <a:off x="6953250" y="3911600"/>
            <a:ext cx="590550" cy="59690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118101" y="5687496"/>
            <a:ext cx="373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verall rate law  is dictated by the slowest step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 animBg="1"/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762"/>
            <a:ext cx="8229600" cy="1143000"/>
          </a:xfrm>
        </p:spPr>
        <p:txBody>
          <a:bodyPr/>
          <a:lstStyle/>
          <a:p>
            <a:r>
              <a:rPr lang="en-US" sz="3600" u="sng" dirty="0" smtClean="0"/>
              <a:t>Rate Determining Step</a:t>
            </a:r>
            <a:endParaRPr lang="en-US" sz="3600" u="sng" dirty="0"/>
          </a:p>
        </p:txBody>
      </p:sp>
      <p:sp>
        <p:nvSpPr>
          <p:cNvPr id="7" name="Rectangle 6"/>
          <p:cNvSpPr/>
          <p:nvPr/>
        </p:nvSpPr>
        <p:spPr>
          <a:xfrm>
            <a:off x="252413" y="974636"/>
            <a:ext cx="86233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rate determining step</a:t>
            </a:r>
            <a:r>
              <a:rPr lang="en-US" sz="2400" dirty="0" smtClean="0"/>
              <a:t> is the </a:t>
            </a:r>
            <a:r>
              <a:rPr lang="en-US" sz="2400" b="1" dirty="0" smtClean="0"/>
              <a:t>slowest</a:t>
            </a:r>
            <a:r>
              <a:rPr lang="en-US" sz="2400" i="1" dirty="0" smtClean="0"/>
              <a:t> </a:t>
            </a:r>
            <a:r>
              <a:rPr lang="en-US" sz="2400" dirty="0" smtClean="0"/>
              <a:t>step in the sequence of steps leading to product formation.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2291983" y="5814496"/>
            <a:ext cx="4533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Overall rate =  rate for slowest step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56002" name="Picture 2" descr="http://chemwiki.ucdavis.edu/@api/deki/files/15973/rate_det_step.jpg?revision=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0813" y="2057580"/>
            <a:ext cx="3746500" cy="364771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898650" y="2801938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tep 1: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98650" y="3551238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tep 2: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98650" y="4237038"/>
            <a:ext cx="14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tep 3: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36694" y="6322496"/>
            <a:ext cx="6029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Overall rate law =  rate law for the slowest step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C71EF-F2FD-44A9-8E41-B33B684F572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 Determining Step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05013" y="921435"/>
            <a:ext cx="5092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2 N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+ 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 pitchFamily="18" charset="2"/>
              </a:rPr>
              <a:t>   2 NO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F </a:t>
            </a:r>
            <a:endParaRPr lang="en-US" sz="2800" dirty="0"/>
          </a:p>
        </p:txBody>
      </p:sp>
      <p:sp>
        <p:nvSpPr>
          <p:cNvPr id="35" name="Rectangle 34"/>
          <p:cNvSpPr/>
          <p:nvPr/>
        </p:nvSpPr>
        <p:spPr>
          <a:xfrm>
            <a:off x="787400" y="1635036"/>
            <a:ext cx="4610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/>
              <a:t>Proposed two-step mechanism</a:t>
            </a:r>
            <a:r>
              <a:rPr lang="en-US" sz="2400" dirty="0" smtClean="0"/>
              <a:t>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err="1" smtClean="0"/>
              <a:t>i</a:t>
            </a:r>
            <a:r>
              <a:rPr lang="en-US" sz="2400" dirty="0" smtClean="0"/>
              <a:t>     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</a:t>
            </a:r>
            <a:r>
              <a:rPr lang="en-US" sz="2400" dirty="0" smtClean="0">
                <a:sym typeface="Symbol" pitchFamily="18" charset="2"/>
              </a:rPr>
              <a:t>   NO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F + F</a:t>
            </a:r>
          </a:p>
          <a:p>
            <a:r>
              <a:rPr lang="en-US" sz="2400" dirty="0" smtClean="0">
                <a:sym typeface="Symbol" pitchFamily="18" charset="2"/>
              </a:rPr>
              <a:t/>
            </a:r>
            <a:br>
              <a:rPr lang="en-US" sz="2400" dirty="0" smtClean="0">
                <a:sym typeface="Symbol" pitchFamily="18" charset="2"/>
              </a:rPr>
            </a:br>
            <a:r>
              <a:rPr lang="en-US" sz="2400" dirty="0" smtClean="0">
                <a:sym typeface="Symbol" pitchFamily="18" charset="2"/>
              </a:rPr>
              <a:t>	ii     </a:t>
            </a:r>
            <a:r>
              <a:rPr lang="en-US" sz="2400" dirty="0" smtClean="0"/>
              <a:t>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F  </a:t>
            </a:r>
            <a:r>
              <a:rPr lang="en-US" sz="2400" dirty="0" smtClean="0">
                <a:sym typeface="Symbol" pitchFamily="18" charset="2"/>
              </a:rPr>
              <a:t>   NO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F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5759269" y="1979096"/>
            <a:ext cx="2326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rate</a:t>
            </a:r>
            <a:r>
              <a:rPr lang="en-US" sz="2400" dirty="0" smtClean="0">
                <a:solidFill>
                  <a:srgbClr val="FF0000"/>
                </a:solidFill>
              </a:rPr>
              <a:t> = k [NO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][F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]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759269" y="2741096"/>
            <a:ext cx="2290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rate</a:t>
            </a:r>
            <a:r>
              <a:rPr lang="en-US" sz="2400" dirty="0" smtClean="0">
                <a:solidFill>
                  <a:srgbClr val="FF0000"/>
                </a:solidFill>
              </a:rPr>
              <a:t> = k [NO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][F]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097587" y="3574534"/>
            <a:ext cx="691611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dirty="0" smtClean="0"/>
              <a:t>Are there any intermediates in this reaction?</a:t>
            </a:r>
          </a:p>
          <a:p>
            <a:pPr>
              <a:spcAft>
                <a:spcPts val="1800"/>
              </a:spcAft>
            </a:pPr>
            <a:r>
              <a:rPr lang="en-US" sz="2400" dirty="0" smtClean="0"/>
              <a:t>What are the rate laws for each step?</a:t>
            </a:r>
          </a:p>
          <a:p>
            <a:pPr>
              <a:spcAft>
                <a:spcPts val="1800"/>
              </a:spcAft>
            </a:pPr>
            <a:r>
              <a:rPr lang="en-US" sz="2400" dirty="0" smtClean="0"/>
              <a:t>The </a:t>
            </a:r>
            <a:r>
              <a:rPr lang="en-US" sz="2400" dirty="0" err="1" smtClean="0"/>
              <a:t>overal</a:t>
            </a:r>
            <a:r>
              <a:rPr lang="en-US" sz="2400" dirty="0" smtClean="0"/>
              <a:t> rate law is </a:t>
            </a:r>
            <a:r>
              <a:rPr lang="en-US" sz="2400" i="1" dirty="0" smtClean="0"/>
              <a:t>rate</a:t>
            </a:r>
            <a:r>
              <a:rPr lang="en-US" sz="2400" dirty="0" smtClean="0"/>
              <a:t> = k [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, what is the rate determining step?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17437" y="3858696"/>
            <a:ext cx="349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 Determining Step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34760" y="2846952"/>
            <a:ext cx="4890005" cy="3669172"/>
            <a:chOff x="74360" y="2865438"/>
            <a:chExt cx="4890005" cy="3669172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4360" y="2865438"/>
              <a:ext cx="4890005" cy="3669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558611" y="5085834"/>
              <a:ext cx="11128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N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 + F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 </a:t>
              </a:r>
              <a:endParaRPr lang="en-US" sz="16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400111" y="3841234"/>
              <a:ext cx="11448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N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F + F </a:t>
              </a:r>
              <a:endParaRPr lang="en-US" sz="16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076511" y="5670034"/>
              <a:ext cx="7248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</a:rPr>
                <a:t>NO</a:t>
              </a:r>
              <a:r>
                <a:rPr lang="en-US" sz="2000" baseline="-25000" dirty="0" smtClean="0">
                  <a:solidFill>
                    <a:prstClr val="black"/>
                  </a:solidFill>
                </a:rPr>
                <a:t>2</a:t>
              </a:r>
              <a:r>
                <a:rPr lang="en-US" sz="2000" dirty="0" smtClean="0">
                  <a:solidFill>
                    <a:prstClr val="black"/>
                  </a:solidFill>
                </a:rPr>
                <a:t>F</a:t>
              </a:r>
              <a:endParaRPr lang="en-US" sz="1600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346200" y="898436"/>
            <a:ext cx="4610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/>
              <a:t>Proposed two-step mechanism</a:t>
            </a:r>
            <a:r>
              <a:rPr lang="en-US" sz="2400" dirty="0" smtClean="0"/>
              <a:t>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err="1" smtClean="0"/>
              <a:t>i</a:t>
            </a:r>
            <a:r>
              <a:rPr lang="en-US" sz="2400" dirty="0" smtClean="0"/>
              <a:t>     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</a:t>
            </a:r>
            <a:r>
              <a:rPr lang="en-US" sz="2400" dirty="0" smtClean="0">
                <a:sym typeface="Symbol" pitchFamily="18" charset="2"/>
              </a:rPr>
              <a:t>   NO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F + F</a:t>
            </a:r>
          </a:p>
          <a:p>
            <a:r>
              <a:rPr lang="en-US" sz="2400" dirty="0" smtClean="0">
                <a:sym typeface="Symbol" pitchFamily="18" charset="2"/>
              </a:rPr>
              <a:t/>
            </a:r>
            <a:br>
              <a:rPr lang="en-US" sz="2400" dirty="0" smtClean="0">
                <a:sym typeface="Symbol" pitchFamily="18" charset="2"/>
              </a:rPr>
            </a:br>
            <a:r>
              <a:rPr lang="en-US" sz="2400" dirty="0" smtClean="0">
                <a:sym typeface="Symbol" pitchFamily="18" charset="2"/>
              </a:rPr>
              <a:t>	ii     </a:t>
            </a:r>
            <a:r>
              <a:rPr lang="en-US" sz="2400" dirty="0" smtClean="0"/>
              <a:t>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F  </a:t>
            </a:r>
            <a:r>
              <a:rPr lang="en-US" sz="2400" dirty="0" smtClean="0">
                <a:sym typeface="Symbol" pitchFamily="18" charset="2"/>
              </a:rPr>
              <a:t>   NO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F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5898969" y="1242496"/>
            <a:ext cx="1385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Slow Step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108700" y="4061192"/>
            <a:ext cx="2788720" cy="113310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Slower step has </a:t>
            </a:r>
            <a:r>
              <a:rPr lang="en-US" sz="2400" dirty="0" smtClean="0">
                <a:solidFill>
                  <a:prstClr val="black"/>
                </a:solidFill>
              </a:rPr>
              <a:t>the highest </a:t>
            </a:r>
            <a:r>
              <a:rPr lang="en-US" sz="2400" dirty="0" smtClean="0">
                <a:solidFill>
                  <a:prstClr val="black"/>
                </a:solidFill>
              </a:rPr>
              <a:t>barrier</a:t>
            </a:r>
            <a:r>
              <a:rPr lang="en-US" sz="2400" dirty="0" smtClean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</a:t>
            </a:r>
            <a:endParaRPr lang="en-US" sz="28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 and 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collid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breaking (requires energy)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making (releases energy)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) Have the correct orientation to react.</a:t>
            </a:r>
            <a:endParaRPr lang="en-US" sz="28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1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</a:t>
            </a:r>
            <a:r>
              <a:rPr lang="en-US" sz="2000" dirty="0" smtClean="0"/>
              <a:t>two elementary </a:t>
            </a:r>
            <a:r>
              <a:rPr lang="en-US" sz="2000" dirty="0"/>
              <a:t>steps</a:t>
            </a:r>
            <a:r>
              <a:rPr lang="en-US" sz="2000" dirty="0" smtClean="0"/>
              <a:t>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Experimentally the rate law is found to be rate </a:t>
            </a:r>
            <a:r>
              <a:rPr lang="en-US" sz="2000" dirty="0" smtClean="0"/>
              <a:t>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rite </a:t>
            </a:r>
            <a:r>
              <a:rPr lang="en-US" sz="2000" dirty="0"/>
              <a:t>the equation for </a:t>
            </a:r>
            <a:r>
              <a:rPr lang="en-US" sz="2000" dirty="0" smtClean="0"/>
              <a:t>the overall </a:t>
            </a:r>
            <a:r>
              <a:rPr lang="en-US" sz="2000" dirty="0"/>
              <a:t>reactio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Identify </a:t>
            </a:r>
            <a:r>
              <a:rPr lang="en-US" sz="2000" dirty="0"/>
              <a:t>the intermediate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hat </a:t>
            </a:r>
            <a:r>
              <a:rPr lang="en-US" sz="2000" dirty="0"/>
              <a:t>can you say about the </a:t>
            </a:r>
            <a:r>
              <a:rPr lang="en-US" sz="2000" dirty="0" smtClean="0"/>
              <a:t>relative rates </a:t>
            </a:r>
            <a:r>
              <a:rPr lang="en-US" sz="2000" dirty="0"/>
              <a:t>of steps 1 and 2</a:t>
            </a:r>
            <a:r>
              <a:rPr lang="en-US" sz="2000" dirty="0" smtClean="0"/>
              <a:t>?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Propose a reaction coordinate diagram.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8796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1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</a:t>
            </a:r>
            <a:r>
              <a:rPr lang="en-US" sz="2000" dirty="0" smtClean="0"/>
              <a:t>two elementary </a:t>
            </a:r>
            <a:r>
              <a:rPr lang="en-US" sz="2000" dirty="0"/>
              <a:t>steps</a:t>
            </a:r>
            <a:r>
              <a:rPr lang="en-US" sz="2000" dirty="0" smtClean="0"/>
              <a:t>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Experimentally the rate law is found to be rate </a:t>
            </a:r>
            <a:r>
              <a:rPr lang="en-US" sz="2000" dirty="0" smtClean="0"/>
              <a:t>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rite </a:t>
            </a:r>
            <a:r>
              <a:rPr lang="en-US" sz="2000" dirty="0"/>
              <a:t>the equation for </a:t>
            </a:r>
            <a:r>
              <a:rPr lang="en-US" sz="2000" dirty="0" smtClean="0"/>
              <a:t>the overall </a:t>
            </a:r>
            <a:r>
              <a:rPr lang="en-US" sz="2000" dirty="0"/>
              <a:t>reactio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8796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2888" y="4574381"/>
            <a:ext cx="34861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>
            <a:endCxn id="66564" idx="3"/>
          </p:cNvCxnSpPr>
          <p:nvPr/>
        </p:nvCxnSpPr>
        <p:spPr>
          <a:xfrm>
            <a:off x="6426200" y="1943100"/>
            <a:ext cx="433388" cy="387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602163" y="2400300"/>
            <a:ext cx="433388" cy="387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1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</a:t>
            </a:r>
            <a:r>
              <a:rPr lang="en-US" sz="2000" dirty="0" smtClean="0"/>
              <a:t>two elementary </a:t>
            </a:r>
            <a:r>
              <a:rPr lang="en-US" sz="2000" dirty="0"/>
              <a:t>steps</a:t>
            </a:r>
            <a:r>
              <a:rPr lang="en-US" sz="2000" dirty="0" smtClean="0"/>
              <a:t>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Experimentally the rate law is found to be rate </a:t>
            </a:r>
            <a:r>
              <a:rPr lang="en-US" sz="2000" dirty="0" smtClean="0"/>
              <a:t>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rite </a:t>
            </a:r>
            <a:r>
              <a:rPr lang="en-US" sz="2000" dirty="0"/>
              <a:t>the equation for </a:t>
            </a:r>
            <a:r>
              <a:rPr lang="en-US" sz="2000" dirty="0" smtClean="0"/>
              <a:t>the overall </a:t>
            </a:r>
            <a:r>
              <a:rPr lang="en-US" sz="2000" dirty="0"/>
              <a:t>reactio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Identify </a:t>
            </a:r>
            <a:r>
              <a:rPr lang="en-US" sz="2000" dirty="0"/>
              <a:t>the intermediate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8796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1688" y="4312443"/>
            <a:ext cx="2398712" cy="339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35100" y="5037435"/>
            <a:ext cx="624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FF0000"/>
                </a:solidFill>
              </a:rPr>
              <a:t> atom is produced in the first elementary step and it does not appear in the overall balanced equation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426200" y="1943100"/>
            <a:ext cx="433388" cy="387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602163" y="2400300"/>
            <a:ext cx="433388" cy="387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1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</a:t>
            </a:r>
            <a:r>
              <a:rPr lang="en-US" sz="2000" dirty="0" smtClean="0"/>
              <a:t>two elementary </a:t>
            </a:r>
            <a:r>
              <a:rPr lang="en-US" sz="2000" dirty="0"/>
              <a:t>steps</a:t>
            </a:r>
            <a:r>
              <a:rPr lang="en-US" sz="2000" dirty="0" smtClean="0"/>
              <a:t>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Experimentally the rate law is found to be rate </a:t>
            </a:r>
            <a:r>
              <a:rPr lang="en-US" sz="2000" dirty="0" smtClean="0"/>
              <a:t>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rite </a:t>
            </a:r>
            <a:r>
              <a:rPr lang="en-US" sz="2000" dirty="0"/>
              <a:t>the equation for </a:t>
            </a:r>
            <a:r>
              <a:rPr lang="en-US" sz="2000" dirty="0" smtClean="0"/>
              <a:t>the overall </a:t>
            </a:r>
            <a:r>
              <a:rPr lang="en-US" sz="2000" dirty="0"/>
              <a:t>reactio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Identify </a:t>
            </a:r>
            <a:r>
              <a:rPr lang="en-US" sz="2000" dirty="0"/>
              <a:t>the intermediate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hat </a:t>
            </a:r>
            <a:r>
              <a:rPr lang="en-US" sz="2000" dirty="0"/>
              <a:t>can you say about the </a:t>
            </a:r>
            <a:r>
              <a:rPr lang="en-US" sz="2000" dirty="0" smtClean="0"/>
              <a:t>relative rates </a:t>
            </a:r>
            <a:r>
              <a:rPr lang="en-US" sz="2000" dirty="0"/>
              <a:t>of steps 1 and 2</a:t>
            </a:r>
            <a:r>
              <a:rPr lang="en-US" sz="2000" dirty="0" smtClean="0"/>
              <a:t>?</a:t>
            </a:r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8796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1688" y="4312443"/>
            <a:ext cx="2398712" cy="339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167063" y="5020270"/>
            <a:ext cx="2789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FF0000"/>
                </a:solidFill>
              </a:rPr>
              <a:t> is the intermedi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59073" y="5835134"/>
            <a:ext cx="53815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verall rate law = rate law for the rate-determining step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refore Step 1 is rate determining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1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9737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</a:t>
            </a:r>
            <a:r>
              <a:rPr lang="en-US" sz="2000" dirty="0" smtClean="0"/>
              <a:t>two elementary </a:t>
            </a:r>
            <a:r>
              <a:rPr lang="en-US" sz="2000" dirty="0"/>
              <a:t>steps</a:t>
            </a:r>
            <a:r>
              <a:rPr lang="en-US" sz="2000" dirty="0" smtClean="0"/>
              <a:t>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Experimentally the rate law is found to be rate </a:t>
            </a:r>
            <a:r>
              <a:rPr lang="en-US" sz="2000" dirty="0" smtClean="0"/>
              <a:t>= </a:t>
            </a:r>
            <a:r>
              <a:rPr lang="en-US" sz="2000" i="1" dirty="0"/>
              <a:t>k</a:t>
            </a:r>
            <a:r>
              <a:rPr lang="en-US" sz="2000" dirty="0"/>
              <a:t>[N</a:t>
            </a:r>
            <a:r>
              <a:rPr lang="en-US" sz="2000" baseline="-25000" dirty="0"/>
              <a:t>2</a:t>
            </a:r>
            <a:r>
              <a:rPr lang="en-US" sz="2000" dirty="0"/>
              <a:t>O]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rite </a:t>
            </a:r>
            <a:r>
              <a:rPr lang="en-US" sz="2000" dirty="0"/>
              <a:t>the equation for </a:t>
            </a:r>
            <a:r>
              <a:rPr lang="en-US" sz="2000" dirty="0" smtClean="0"/>
              <a:t>the overall </a:t>
            </a:r>
            <a:r>
              <a:rPr lang="en-US" sz="2000" dirty="0"/>
              <a:t>reactio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Identify </a:t>
            </a:r>
            <a:r>
              <a:rPr lang="en-US" sz="2000" dirty="0"/>
              <a:t>the intermediate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What </a:t>
            </a:r>
            <a:r>
              <a:rPr lang="en-US" sz="2000" dirty="0"/>
              <a:t>can you say about the </a:t>
            </a:r>
            <a:r>
              <a:rPr lang="en-US" sz="2000" dirty="0" smtClean="0"/>
              <a:t>relative rates </a:t>
            </a:r>
            <a:r>
              <a:rPr lang="en-US" sz="2000" dirty="0"/>
              <a:t>of steps 1 and 2</a:t>
            </a:r>
            <a:r>
              <a:rPr lang="en-US" sz="2000" dirty="0" smtClean="0"/>
              <a:t>?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Propose a reaction coordinate diagram.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8796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1688" y="4312443"/>
            <a:ext cx="2398712" cy="339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167063" y="5020270"/>
            <a:ext cx="2789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FF0000"/>
                </a:solidFill>
              </a:rPr>
              <a:t> is the intermedi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78027" y="5784334"/>
            <a:ext cx="772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ep 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10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30400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/>
              <a:t>The gas-phase decomposition of nitrous oxide (N</a:t>
            </a:r>
            <a:r>
              <a:rPr lang="en-US" sz="2000" baseline="-25000" dirty="0"/>
              <a:t>2</a:t>
            </a:r>
            <a:r>
              <a:rPr lang="en-US" sz="2000" dirty="0"/>
              <a:t>O) is believed to occur via </a:t>
            </a:r>
            <a:r>
              <a:rPr lang="en-US" sz="2000" dirty="0" smtClean="0"/>
              <a:t>two elementary </a:t>
            </a:r>
            <a:r>
              <a:rPr lang="en-US" sz="2000" dirty="0"/>
              <a:t>steps</a:t>
            </a:r>
            <a:r>
              <a:rPr lang="en-US" sz="2000" dirty="0" smtClean="0"/>
              <a:t>: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(d)	Propose a reaction coordinate diagram.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4250" y="1600200"/>
            <a:ext cx="460533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>
            <a:off x="2925763" y="6096000"/>
            <a:ext cx="3276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933700" y="3665538"/>
            <a:ext cx="0" cy="2413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89300" y="6172200"/>
            <a:ext cx="252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action Progres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2006858" y="4611172"/>
            <a:ext cx="1307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959600" y="3175000"/>
            <a:ext cx="162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ets assume it is exothermic.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3175000" y="5232400"/>
            <a:ext cx="304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194300" y="5702300"/>
            <a:ext cx="304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71800" y="5232400"/>
            <a:ext cx="72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851400" y="5702300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 + 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7035800" y="3971707"/>
            <a:ext cx="1993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mediate is higher in energy than R and P.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267200" y="4560372"/>
            <a:ext cx="3048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683000" y="4573072"/>
            <a:ext cx="148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N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>
                <a:solidFill>
                  <a:srgbClr val="7030A0"/>
                </a:solidFill>
              </a:rPr>
              <a:t> + O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+ N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>
                <a:solidFill>
                  <a:srgbClr val="7030A0"/>
                </a:solidFill>
              </a:rPr>
              <a:t>O</a:t>
            </a:r>
            <a:endParaRPr lang="en-US" baseline="-25000" dirty="0">
              <a:solidFill>
                <a:srgbClr val="7030A0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3352800" y="3987800"/>
            <a:ext cx="1117600" cy="1274233"/>
          </a:xfrm>
          <a:custGeom>
            <a:avLst/>
            <a:gdLst>
              <a:gd name="connsiteX0" fmla="*/ 0 w 1117600"/>
              <a:gd name="connsiteY0" fmla="*/ 1244600 h 1274233"/>
              <a:gd name="connsiteX1" fmla="*/ 215900 w 1117600"/>
              <a:gd name="connsiteY1" fmla="*/ 1181100 h 1274233"/>
              <a:gd name="connsiteX2" fmla="*/ 330200 w 1117600"/>
              <a:gd name="connsiteY2" fmla="*/ 685800 h 1274233"/>
              <a:gd name="connsiteX3" fmla="*/ 368300 w 1117600"/>
              <a:gd name="connsiteY3" fmla="*/ 355600 h 1274233"/>
              <a:gd name="connsiteX4" fmla="*/ 393700 w 1117600"/>
              <a:gd name="connsiteY4" fmla="*/ 203200 h 1274233"/>
              <a:gd name="connsiteX5" fmla="*/ 431800 w 1117600"/>
              <a:gd name="connsiteY5" fmla="*/ 114300 h 1274233"/>
              <a:gd name="connsiteX6" fmla="*/ 482600 w 1117600"/>
              <a:gd name="connsiteY6" fmla="*/ 38100 h 1274233"/>
              <a:gd name="connsiteX7" fmla="*/ 596900 w 1117600"/>
              <a:gd name="connsiteY7" fmla="*/ 0 h 1274233"/>
              <a:gd name="connsiteX8" fmla="*/ 673100 w 1117600"/>
              <a:gd name="connsiteY8" fmla="*/ 38100 h 1274233"/>
              <a:gd name="connsiteX9" fmla="*/ 711200 w 1117600"/>
              <a:gd name="connsiteY9" fmla="*/ 127000 h 1274233"/>
              <a:gd name="connsiteX10" fmla="*/ 762000 w 1117600"/>
              <a:gd name="connsiteY10" fmla="*/ 393700 h 1274233"/>
              <a:gd name="connsiteX11" fmla="*/ 863600 w 1117600"/>
              <a:gd name="connsiteY11" fmla="*/ 571500 h 1274233"/>
              <a:gd name="connsiteX12" fmla="*/ 1117600 w 1117600"/>
              <a:gd name="connsiteY12" fmla="*/ 571500 h 1274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117600" h="1274233">
                <a:moveTo>
                  <a:pt x="0" y="1244600"/>
                </a:moveTo>
                <a:cubicBezTo>
                  <a:pt x="80433" y="1259416"/>
                  <a:pt x="160867" y="1274233"/>
                  <a:pt x="215900" y="1181100"/>
                </a:cubicBezTo>
                <a:cubicBezTo>
                  <a:pt x="270933" y="1087967"/>
                  <a:pt x="304800" y="823383"/>
                  <a:pt x="330200" y="685800"/>
                </a:cubicBezTo>
                <a:cubicBezTo>
                  <a:pt x="355600" y="548217"/>
                  <a:pt x="357717" y="436033"/>
                  <a:pt x="368300" y="355600"/>
                </a:cubicBezTo>
                <a:cubicBezTo>
                  <a:pt x="378883" y="275167"/>
                  <a:pt x="383117" y="243417"/>
                  <a:pt x="393700" y="203200"/>
                </a:cubicBezTo>
                <a:cubicBezTo>
                  <a:pt x="404283" y="162983"/>
                  <a:pt x="416983" y="141817"/>
                  <a:pt x="431800" y="114300"/>
                </a:cubicBezTo>
                <a:cubicBezTo>
                  <a:pt x="446617" y="86783"/>
                  <a:pt x="455083" y="57150"/>
                  <a:pt x="482600" y="38100"/>
                </a:cubicBezTo>
                <a:cubicBezTo>
                  <a:pt x="510117" y="19050"/>
                  <a:pt x="565150" y="0"/>
                  <a:pt x="596900" y="0"/>
                </a:cubicBezTo>
                <a:cubicBezTo>
                  <a:pt x="628650" y="0"/>
                  <a:pt x="654050" y="16934"/>
                  <a:pt x="673100" y="38100"/>
                </a:cubicBezTo>
                <a:cubicBezTo>
                  <a:pt x="692150" y="59266"/>
                  <a:pt x="696383" y="67733"/>
                  <a:pt x="711200" y="127000"/>
                </a:cubicBezTo>
                <a:cubicBezTo>
                  <a:pt x="726017" y="186267"/>
                  <a:pt x="736600" y="319617"/>
                  <a:pt x="762000" y="393700"/>
                </a:cubicBezTo>
                <a:cubicBezTo>
                  <a:pt x="787400" y="467783"/>
                  <a:pt x="804333" y="541867"/>
                  <a:pt x="863600" y="571500"/>
                </a:cubicBezTo>
                <a:cubicBezTo>
                  <a:pt x="922867" y="601133"/>
                  <a:pt x="1020233" y="586316"/>
                  <a:pt x="1117600" y="571500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061200" y="5000407"/>
            <a:ext cx="154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tep 1 slow, higher E</a:t>
            </a:r>
            <a:r>
              <a:rPr lang="en-US" baseline="-25000" dirty="0" smtClean="0">
                <a:solidFill>
                  <a:srgbClr val="008000"/>
                </a:solidFill>
              </a:rPr>
              <a:t>a</a:t>
            </a:r>
            <a:r>
              <a:rPr lang="en-US" dirty="0" smtClean="0">
                <a:solidFill>
                  <a:srgbClr val="008000"/>
                </a:solidFill>
              </a:rPr>
              <a:t>.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4292600" y="4235450"/>
            <a:ext cx="1092200" cy="1502833"/>
          </a:xfrm>
          <a:custGeom>
            <a:avLst/>
            <a:gdLst>
              <a:gd name="connsiteX0" fmla="*/ 0 w 1092200"/>
              <a:gd name="connsiteY0" fmla="*/ 311150 h 1502833"/>
              <a:gd name="connsiteX1" fmla="*/ 292100 w 1092200"/>
              <a:gd name="connsiteY1" fmla="*/ 311150 h 1502833"/>
              <a:gd name="connsiteX2" fmla="*/ 431800 w 1092200"/>
              <a:gd name="connsiteY2" fmla="*/ 57150 h 1502833"/>
              <a:gd name="connsiteX3" fmla="*/ 647700 w 1092200"/>
              <a:gd name="connsiteY3" fmla="*/ 44450 h 1502833"/>
              <a:gd name="connsiteX4" fmla="*/ 723900 w 1092200"/>
              <a:gd name="connsiteY4" fmla="*/ 323850 h 1502833"/>
              <a:gd name="connsiteX5" fmla="*/ 812800 w 1092200"/>
              <a:gd name="connsiteY5" fmla="*/ 1314450 h 1502833"/>
              <a:gd name="connsiteX6" fmla="*/ 1092200 w 1092200"/>
              <a:gd name="connsiteY6" fmla="*/ 1454150 h 1502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2200" h="1502833">
                <a:moveTo>
                  <a:pt x="0" y="311150"/>
                </a:moveTo>
                <a:cubicBezTo>
                  <a:pt x="110066" y="332316"/>
                  <a:pt x="220133" y="353483"/>
                  <a:pt x="292100" y="311150"/>
                </a:cubicBezTo>
                <a:cubicBezTo>
                  <a:pt x="364067" y="268817"/>
                  <a:pt x="372533" y="101600"/>
                  <a:pt x="431800" y="57150"/>
                </a:cubicBezTo>
                <a:cubicBezTo>
                  <a:pt x="491067" y="12700"/>
                  <a:pt x="599017" y="0"/>
                  <a:pt x="647700" y="44450"/>
                </a:cubicBezTo>
                <a:cubicBezTo>
                  <a:pt x="696383" y="88900"/>
                  <a:pt x="696383" y="112183"/>
                  <a:pt x="723900" y="323850"/>
                </a:cubicBezTo>
                <a:cubicBezTo>
                  <a:pt x="751417" y="535517"/>
                  <a:pt x="751417" y="1126067"/>
                  <a:pt x="812800" y="1314450"/>
                </a:cubicBezTo>
                <a:cubicBezTo>
                  <a:pt x="874183" y="1502833"/>
                  <a:pt x="983191" y="1478491"/>
                  <a:pt x="1092200" y="1454150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624AAA1B-2A45-4851-BB52-905359CFF8A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20" grpId="0"/>
      <p:bldP spid="21" grpId="0"/>
      <p:bldP spid="22" grpId="0"/>
      <p:bldP spid="24" grpId="0"/>
      <p:bldP spid="26" grpId="0" animBg="1"/>
      <p:bldP spid="27" grpId="0"/>
      <p:bldP spid="2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ying it All Together</a:t>
            </a:r>
          </a:p>
        </p:txBody>
      </p:sp>
      <p:pic>
        <p:nvPicPr>
          <p:cNvPr id="309250" name="Picture 2" descr="http://www.kshitij-iitjee.com/Study/Chemistry/Part2/Chapter2/3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4363" y="820737"/>
            <a:ext cx="5862637" cy="257783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70001" y="3568700"/>
            <a:ext cx="6591299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dirty="0" smtClean="0"/>
              <a:t> What is the overall reaction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Is it exothermic or endothermic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How many elementary steps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Write the rate law for each step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What is the </a:t>
            </a:r>
            <a:r>
              <a:rPr lang="en-US" dirty="0" err="1" smtClean="0"/>
              <a:t>molecularity</a:t>
            </a:r>
            <a:r>
              <a:rPr lang="en-US" dirty="0" smtClean="0"/>
              <a:t> for each step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From highest to lowest what are the relative energies of activation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What is the rate determining step?</a:t>
            </a:r>
          </a:p>
          <a:p>
            <a:pPr>
              <a:spcAft>
                <a:spcPts val="300"/>
              </a:spcAft>
            </a:pPr>
            <a:r>
              <a:rPr lang="en-US" dirty="0" smtClean="0"/>
              <a:t>What is the overall rate law?</a:t>
            </a:r>
          </a:p>
          <a:p>
            <a:pPr marL="457200" indent="-457200">
              <a:spcAft>
                <a:spcPts val="300"/>
              </a:spcAft>
            </a:pPr>
            <a:r>
              <a:rPr lang="en-US" dirty="0" smtClean="0"/>
              <a:t>What are the intermediates?</a:t>
            </a:r>
          </a:p>
          <a:p>
            <a:pPr marL="457200" indent="-457200">
              <a:spcAft>
                <a:spcPts val="300"/>
              </a:spcAft>
            </a:pPr>
            <a:r>
              <a:rPr lang="en-US" dirty="0" smtClean="0"/>
              <a:t>Propose a transition state for each 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973139"/>
            <a:ext cx="1420291" cy="117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0" y="990601"/>
            <a:ext cx="2203900" cy="111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89013"/>
            <a:ext cx="2154924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5732" y="2596634"/>
            <a:ext cx="68344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1)  Mix reactants together and monitor reaction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Vary concentration of reactant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Vary temperature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2)  Use data to propose a rate law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3)  Propose a reaction mechanism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4)  Design experiments to support proposal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Attempt to observe/isolate intermediate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Labeling experiment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Modify structure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5) Try to make it faster/cheaper/more efficient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0963" y="981075"/>
            <a:ext cx="213824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07263" y="1181100"/>
            <a:ext cx="121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Design experiment to support proposal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66800" y="4127500"/>
            <a:ext cx="4635500" cy="3683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2100" y="11113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3) Propose a reaction mechanism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09613" y="992289"/>
            <a:ext cx="7708900" cy="487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se the concentration dependence and rate law to propose a reaction mechanism.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oposed mechanism must meet three criteria:</a:t>
            </a:r>
          </a:p>
          <a:p>
            <a:pPr marL="800100" lvl="1" indent="-342900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elementary steps must add up to the overall balanced equation.</a:t>
            </a:r>
          </a:p>
          <a:p>
            <a:pPr marL="800100" lvl="1" indent="-342900" algn="l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mechanism must correlate with the experimentally established rate law.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elementary steps must be physically and chemically reasonable.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C00000"/>
              </a:buClr>
              <a:buSzPct val="65000"/>
              <a:buFont typeface="Arial" pitchFamily="34" charset="0"/>
              <a:buChar char="•"/>
              <a:defRPr/>
            </a:pPr>
            <a:r>
              <a: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mechanism should be as simple as possible while still agreeing with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973139"/>
            <a:ext cx="1420291" cy="117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0" y="990601"/>
            <a:ext cx="2203900" cy="111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89013"/>
            <a:ext cx="2154924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5732" y="2596634"/>
            <a:ext cx="68344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1)  Mix reactants together and monitor reaction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Vary concentration of reactant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Vary temperature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2)  Use data to propose a rate law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3)  Propose a reaction mechanism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4)  Design experiments to support proposal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Attempt to observe/isolate intermediate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Labeling experiment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Modify structure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5) Try to make it faster/cheaper/more efficient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0963" y="981075"/>
            <a:ext cx="213824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07263" y="1181100"/>
            <a:ext cx="121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Design experiment to support proposal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087562" y="4838700"/>
            <a:ext cx="5341937" cy="11049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81364" y="2195005"/>
            <a:ext cx="6389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 B   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2C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9602" y="1223743"/>
            <a:ext cx="5023585" cy="101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79696" y="703992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</a:t>
            </a:r>
            <a:endParaRPr lang="en-US" sz="2800" dirty="0"/>
          </a:p>
        </p:txBody>
      </p:sp>
      <p:pic>
        <p:nvPicPr>
          <p:cNvPr id="90114" name="Picture 2" descr="http://wiki.chemprime.chemeddl.org/images/9/9b/KineticsC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3068" y="3230160"/>
            <a:ext cx="5863088" cy="3342874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dirty="0" smtClean="0">
                <a:sym typeface="Symbol" pitchFamily="18" charset="2"/>
              </a:rPr>
              <a:t>		-Attempt to observe/isolate intermediate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42409" y="1644134"/>
            <a:ext cx="7945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2CH</a:t>
            </a:r>
            <a:r>
              <a:rPr lang="en-US" sz="2400" baseline="-25000" dirty="0" smtClean="0"/>
              <a:t>4</a:t>
            </a:r>
            <a:endParaRPr lang="en-US" sz="2400" baseline="-25000" dirty="0"/>
          </a:p>
        </p:txBody>
      </p:sp>
      <p:sp>
        <p:nvSpPr>
          <p:cNvPr id="6" name="Rectangle 5"/>
          <p:cNvSpPr/>
          <p:nvPr/>
        </p:nvSpPr>
        <p:spPr>
          <a:xfrm>
            <a:off x="5141072" y="1631434"/>
            <a:ext cx="2021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H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C=CH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r>
              <a:rPr lang="en-US" sz="2400" dirty="0" smtClean="0">
                <a:sym typeface="Symbol" pitchFamily="18" charset="2"/>
              </a:rPr>
              <a:t> + 2H</a:t>
            </a:r>
            <a:r>
              <a:rPr lang="en-US" sz="2400" baseline="-25000" dirty="0" smtClean="0">
                <a:sym typeface="Symbol" pitchFamily="18" charset="2"/>
              </a:rPr>
              <a:t>2</a:t>
            </a:r>
            <a:endParaRPr lang="en-US" sz="2400" baseline="-250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047332" y="1879600"/>
            <a:ext cx="1033462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75113" y="1270000"/>
            <a:ext cx="901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SO</a:t>
            </a:r>
            <a:r>
              <a:rPr lang="en-US" baseline="-25000" dirty="0" smtClean="0"/>
              <a:t>3</a:t>
            </a:r>
            <a:r>
              <a:rPr lang="en-US" dirty="0" smtClean="0"/>
              <a:t>H</a:t>
            </a:r>
          </a:p>
          <a:p>
            <a:pPr algn="ctr"/>
            <a:r>
              <a:rPr lang="en-US" dirty="0" smtClean="0"/>
              <a:t>SbF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328138" y="34671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ransition St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9452" y="2270780"/>
            <a:ext cx="1812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Proposal 1: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56752" y="4658380"/>
            <a:ext cx="1812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Proposal 2:</a:t>
            </a:r>
            <a:endParaRPr lang="en-US" dirty="0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1998663" y="4414838"/>
          <a:ext cx="6714217" cy="1325562"/>
        </p:xfrm>
        <a:graphic>
          <a:graphicData uri="http://schemas.openxmlformats.org/presentationml/2006/ole">
            <p:oleObj spid="_x0000_s311318" name="CS ChemDraw Drawing" r:id="rId4" imgW="5057699" imgH="999270" progId="ChemDraw.Document.6.0">
              <p:embed/>
            </p:oleObj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2533650" y="2582863"/>
          <a:ext cx="5605226" cy="833437"/>
        </p:xfrm>
        <a:graphic>
          <a:graphicData uri="http://schemas.openxmlformats.org/presentationml/2006/ole">
            <p:oleObj spid="_x0000_s311319" name="CS ChemDraw Drawing" r:id="rId5" imgW="3693798" imgH="549990" progId="ChemDraw.Document.6.0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877538" y="53721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ransition St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94638" y="53594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ransition St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39238" y="5359400"/>
            <a:ext cx="1412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Intermediat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438" y="2738713"/>
            <a:ext cx="1645312" cy="140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3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5100" y="5532438"/>
            <a:ext cx="2323817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7" grpId="0"/>
      <p:bldP spid="18" grpId="0"/>
      <p:bldP spid="1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dirty="0" smtClean="0">
                <a:sym typeface="Symbol" pitchFamily="18" charset="2"/>
              </a:rPr>
              <a:t>		-Attempt to observe/isolate intermediate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5952" y="5483880"/>
            <a:ext cx="18123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Proposal 2:</a:t>
            </a:r>
            <a:endParaRPr lang="en-US" dirty="0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1998663" y="5087938"/>
          <a:ext cx="6714217" cy="1325562"/>
        </p:xfrm>
        <a:graphic>
          <a:graphicData uri="http://schemas.openxmlformats.org/presentationml/2006/ole">
            <p:oleObj spid="_x0000_s317461" name="CS ChemDraw Drawing" r:id="rId3" imgW="5057699" imgH="999270" progId="ChemDraw.Document.6.0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877538" y="60452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ransition St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94638" y="6032500"/>
            <a:ext cx="1412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ransition St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39238" y="6032500"/>
            <a:ext cx="1412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Intermediat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174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312" y="1166813"/>
            <a:ext cx="2211388" cy="376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46" name="Object 6"/>
          <p:cNvGraphicFramePr>
            <a:graphicFrameLocks noChangeAspect="1"/>
          </p:cNvGraphicFramePr>
          <p:nvPr/>
        </p:nvGraphicFramePr>
        <p:xfrm>
          <a:off x="2654300" y="1384300"/>
          <a:ext cx="441635" cy="691029"/>
        </p:xfrm>
        <a:graphic>
          <a:graphicData uri="http://schemas.openxmlformats.org/presentationml/2006/ole">
            <p:oleObj spid="_x0000_s317462" name="CS ChemDraw Drawing" r:id="rId5" imgW="405199" imgH="633690" progId="ChemDraw.Document.6.0">
              <p:embed/>
            </p:oleObj>
          </a:graphicData>
        </a:graphic>
      </p:graphicFrame>
      <p:pic>
        <p:nvPicPr>
          <p:cNvPr id="317448" name="Picture 8" descr="http://www.nobelprize.org/nobel_prizes/chemistry/laureates/1994/illpres/indexolah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0775" y="1966912"/>
            <a:ext cx="3238500" cy="1943101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4597400" y="3975100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1994 Nobel Prize in chemistry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227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577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9283" y="1285882"/>
            <a:ext cx="6415332" cy="367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56670" y="6427116"/>
            <a:ext cx="58020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hlinkClick r:id="rId4"/>
              </a:rPr>
              <a:t>http://www.sciencemag.org/content/347/6222/643.full</a:t>
            </a:r>
            <a:endParaRPr lang="en-US" dirty="0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2958557" y="882133"/>
            <a:ext cx="3198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cienc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015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 347,</a:t>
            </a:r>
            <a:r>
              <a:rPr kumimoji="0" lang="en-US" sz="1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643-646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457731" name="Object 3"/>
          <p:cNvGraphicFramePr>
            <a:graphicFrameLocks noChangeAspect="1"/>
          </p:cNvGraphicFramePr>
          <p:nvPr/>
        </p:nvGraphicFramePr>
        <p:xfrm>
          <a:off x="696913" y="5395332"/>
          <a:ext cx="7721600" cy="647700"/>
        </p:xfrm>
        <a:graphic>
          <a:graphicData uri="http://schemas.openxmlformats.org/presentationml/2006/ole">
            <p:oleObj spid="_x0000_s457732" name="CS ChemDraw Drawing" r:id="rId5" imgW="5092920" imgH="42768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7590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205" y="1340015"/>
            <a:ext cx="5623482" cy="377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2100" y="227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58557" y="882133"/>
            <a:ext cx="3198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cienc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015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 347,</a:t>
            </a:r>
            <a:r>
              <a:rPr kumimoji="0" lang="en-US" sz="1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643-646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28423" y="2256821"/>
            <a:ext cx="28988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te</a:t>
            </a:r>
            <a:r>
              <a:rPr lang="en-US" sz="2400" dirty="0" smtClean="0"/>
              <a:t>: this reaction coordinate diagram does not contain activation barriers or transitions states.</a:t>
            </a:r>
            <a:endParaRPr lang="en-US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3326860" y="3816043"/>
            <a:ext cx="2529191" cy="143689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98857" y="5369668"/>
            <a:ext cx="3287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Proposed intermediat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500738" name="Picture 2" descr="http://whyfiles.org/083isotope/images/mass_spect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489" y="1536261"/>
            <a:ext cx="4168674" cy="3019920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2100" y="227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58557" y="882133"/>
            <a:ext cx="3198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cienc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015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 347,</a:t>
            </a:r>
            <a:r>
              <a:rPr kumimoji="0" lang="en-US" sz="1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643-646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500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38192" y="894946"/>
            <a:ext cx="1475147" cy="1413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7120646" y="1828800"/>
            <a:ext cx="525294" cy="4085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07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0340" y="4572001"/>
            <a:ext cx="3454745" cy="2227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074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41651" y="2317888"/>
            <a:ext cx="3074140" cy="2075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185" y="773001"/>
            <a:ext cx="5408579" cy="363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92100" y="227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58557" y="882133"/>
            <a:ext cx="3198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cienc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2015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 347,</a:t>
            </a:r>
            <a:r>
              <a:rPr kumimoji="0" lang="en-US" sz="1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643-646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8554" y="4558090"/>
            <a:ext cx="3278630" cy="211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875508" y="2840471"/>
            <a:ext cx="3035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y do we care?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dirty="0" smtClean="0">
                <a:sym typeface="Symbol" pitchFamily="18" charset="2"/>
              </a:rPr>
              <a:t>		- Labeling experiment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2019299" y="1371600"/>
          <a:ext cx="5804115" cy="800100"/>
        </p:xfrm>
        <a:graphic>
          <a:graphicData uri="http://schemas.openxmlformats.org/presentationml/2006/ole">
            <p:oleObj spid="_x0000_s319509" name="CS ChemDraw Drawing" r:id="rId3" imgW="4460435" imgH="612090" progId="ChemDraw.Document.6.0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007100" y="2146300"/>
            <a:ext cx="38100" cy="3429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2476500"/>
            <a:ext cx="242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did the oxygen come from (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0000FF"/>
                </a:solidFill>
              </a:rPr>
              <a:t>O</a:t>
            </a:r>
            <a:r>
              <a:rPr lang="en-US" dirty="0" smtClean="0"/>
              <a:t>)?</a:t>
            </a:r>
            <a:endParaRPr lang="en-US" dirty="0"/>
          </a:p>
        </p:txBody>
      </p:sp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1973263" y="3448050"/>
          <a:ext cx="5456237" cy="747376"/>
        </p:xfrm>
        <a:graphic>
          <a:graphicData uri="http://schemas.openxmlformats.org/presentationml/2006/ole">
            <p:oleObj spid="_x0000_s319510" name="CS ChemDraw Drawing" r:id="rId4" imgW="4480155" imgH="596970" progId="ChemDraw.Document.6.0">
              <p:embed/>
            </p:oleObj>
          </a:graphicData>
        </a:graphic>
      </p:graphicFrame>
      <p:sp>
        <p:nvSpPr>
          <p:cNvPr id="23" name="Oval 22"/>
          <p:cNvSpPr/>
          <p:nvPr/>
        </p:nvSpPr>
        <p:spPr>
          <a:xfrm rot="20475688">
            <a:off x="2715198" y="3802260"/>
            <a:ext cx="799583" cy="30947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/>
          <p:nvPr/>
        </p:nvSpPr>
        <p:spPr>
          <a:xfrm rot="20475688">
            <a:off x="6456107" y="3759174"/>
            <a:ext cx="899665" cy="37024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 rot="19272204">
            <a:off x="1908562" y="3502264"/>
            <a:ext cx="899665" cy="637867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/>
          <p:nvPr/>
        </p:nvSpPr>
        <p:spPr>
          <a:xfrm rot="19272204">
            <a:off x="4778763" y="3502264"/>
            <a:ext cx="899665" cy="637867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3680245" y="3683228"/>
            <a:ext cx="637383" cy="2983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 rot="20270330">
            <a:off x="5487387" y="3768129"/>
            <a:ext cx="737351" cy="3928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9496" name="Picture 8" descr="http://chemwiki.ucdavis.edu/@api/deki/files/2818/image099.png?revision=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97063" y="4640612"/>
            <a:ext cx="5370160" cy="1599500"/>
          </a:xfrm>
          <a:prstGeom prst="rect">
            <a:avLst/>
          </a:prstGeom>
          <a:noFill/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0514" name="Picture 2" descr="http://upload.wikimedia.org/wikipedia/commons/thumb/0/0b/Citric_acid_cycle_with_aconitate_2.svg/2000px-Citric_acid_cycle_with_aconitate_2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1345" y="1267270"/>
            <a:ext cx="6927211" cy="551300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812800" y="757535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 dirty="0" smtClean="0">
                <a:sym typeface="Symbol" pitchFamily="18" charset="2"/>
              </a:rPr>
              <a:t>		- Labeling experiment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92100" y="11113"/>
            <a:ext cx="8534400" cy="865187"/>
          </a:xfrm>
          <a:prstGeom prst="rect">
            <a:avLst/>
          </a:prstGeom>
        </p:spPr>
        <p:txBody>
          <a:bodyPr anchor="ctr">
            <a:normAutofit fontScale="92500"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lang="en-US" altLang="en-US" sz="4000" u="sng" dirty="0" smtClean="0">
                <a:latin typeface="+mj-lt"/>
                <a:ea typeface="+mj-ea"/>
                <a:cs typeface="+mj-cs"/>
              </a:rPr>
              <a:t>) Design experiments to support proposal.</a:t>
            </a:r>
            <a:endParaRPr kumimoji="0" lang="en-US" altLang="en-US" sz="4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60064" y="4072128"/>
            <a:ext cx="1633728" cy="524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973139"/>
            <a:ext cx="1420291" cy="117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100" y="990601"/>
            <a:ext cx="2203900" cy="111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89013"/>
            <a:ext cx="2154924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15732" y="2596634"/>
            <a:ext cx="68344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ym typeface="Symbol" pitchFamily="18" charset="2"/>
              </a:rPr>
              <a:t>1)  Mix reactants together and monitor reaction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Vary concentration of reactant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Vary temperature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2)  Use data to propose a rate law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3)  Propose a reaction mechanism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4)  Design experiments to support proposal.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Attempt to observe/isolate intermediate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Labeling experiment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		-Modify structures</a:t>
            </a:r>
          </a:p>
          <a:p>
            <a:pPr marL="342900" indent="-342900"/>
            <a:r>
              <a:rPr lang="en-US" sz="2400" dirty="0" smtClean="0">
                <a:sym typeface="Symbol" pitchFamily="18" charset="2"/>
              </a:rPr>
              <a:t>5) Try to make it faster/cheaper/more efficient. </a:t>
            </a:r>
          </a:p>
        </p:txBody>
      </p:sp>
      <p:pic>
        <p:nvPicPr>
          <p:cNvPr id="2723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0963" y="981075"/>
            <a:ext cx="213824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307263" y="1181100"/>
            <a:ext cx="121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Design experiment to support proposal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084262" y="5930900"/>
            <a:ext cx="6192838" cy="4191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71272" y="3323648"/>
            <a:ext cx="2167647" cy="508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11" name="Picture 2" descr="http://apps.cmsfq.edu.ec/biologyexploringlife/text/chapter5/05images/05-1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031550"/>
            <a:ext cx="3733800" cy="1988250"/>
          </a:xfrm>
          <a:prstGeom prst="rect">
            <a:avLst/>
          </a:prstGeom>
          <a:noFill/>
        </p:spPr>
      </p:pic>
      <p:pic>
        <p:nvPicPr>
          <p:cNvPr id="7170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962400"/>
            <a:ext cx="2615333" cy="19145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2177955" y="2254340"/>
            <a:ext cx="457200" cy="457200"/>
          </a:xfrm>
          <a:prstGeom prst="ellipse">
            <a:avLst/>
          </a:prstGeom>
          <a:solidFill>
            <a:srgbClr val="01FF1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564347" y="2240692"/>
            <a:ext cx="457200" cy="4572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81364" y="2195005"/>
            <a:ext cx="63894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   +     B   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      2C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9602" y="1223743"/>
            <a:ext cx="5023585" cy="101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79696" y="703992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</a:t>
            </a:r>
            <a:endParaRPr lang="en-US" sz="2800" dirty="0"/>
          </a:p>
        </p:txBody>
      </p:sp>
      <p:pic>
        <p:nvPicPr>
          <p:cNvPr id="89090" name="Picture 2" descr="http://textflow.mheducation.com/figures/0077386620/cha02680_ueq1312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430" y="3202864"/>
            <a:ext cx="2928819" cy="517901"/>
          </a:xfrm>
          <a:prstGeom prst="rect">
            <a:avLst/>
          </a:prstGeom>
          <a:noFill/>
        </p:spPr>
      </p:pic>
      <p:sp>
        <p:nvSpPr>
          <p:cNvPr id="61" name="Rectangle 60"/>
          <p:cNvSpPr/>
          <p:nvPr/>
        </p:nvSpPr>
        <p:spPr>
          <a:xfrm>
            <a:off x="318447" y="3855039"/>
            <a:ext cx="3885067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number of collisions is proportional to the number of molecules, that are able to collide.</a:t>
            </a:r>
          </a:p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177800" indent="-1778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explains the concentration dependence of the rate law: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4572008" y="3093684"/>
            <a:ext cx="4981437" cy="3659483"/>
            <a:chOff x="4572008" y="3093684"/>
            <a:chExt cx="4981437" cy="3659483"/>
          </a:xfrm>
        </p:grpSpPr>
        <p:sp>
          <p:nvSpPr>
            <p:cNvPr id="21" name="Rectangle 3"/>
            <p:cNvSpPr txBox="1">
              <a:spLocks noChangeArrowheads="1"/>
            </p:cNvSpPr>
            <p:nvPr/>
          </p:nvSpPr>
          <p:spPr bwMode="auto">
            <a:xfrm>
              <a:off x="6565370" y="3258192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4 interactions</a:t>
              </a:r>
              <a:endPara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968384" y="3093684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968384" y="3449998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681011" y="3449998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6681011" y="3093684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26" name="Straight Connector 25"/>
            <p:cNvCxnSpPr>
              <a:stCxn id="22" idx="6"/>
              <a:endCxn id="25" idx="2"/>
            </p:cNvCxnSpPr>
            <p:nvPr/>
          </p:nvCxnSpPr>
          <p:spPr>
            <a:xfrm>
              <a:off x="6235619" y="3227302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2" idx="6"/>
              <a:endCxn id="24" idx="2"/>
            </p:cNvCxnSpPr>
            <p:nvPr/>
          </p:nvCxnSpPr>
          <p:spPr>
            <a:xfrm>
              <a:off x="6235619" y="3227302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235619" y="3583615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25" idx="2"/>
            </p:cNvCxnSpPr>
            <p:nvPr/>
          </p:nvCxnSpPr>
          <p:spPr>
            <a:xfrm flipV="1">
              <a:off x="6235619" y="3227302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5968384" y="4090057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968384" y="4446371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681011" y="4446371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6681011" y="4090057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34" name="Straight Connector 33"/>
            <p:cNvCxnSpPr>
              <a:stCxn id="30" idx="6"/>
              <a:endCxn id="33" idx="2"/>
            </p:cNvCxnSpPr>
            <p:nvPr/>
          </p:nvCxnSpPr>
          <p:spPr>
            <a:xfrm>
              <a:off x="6235619" y="4223675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30" idx="6"/>
              <a:endCxn id="32" idx="2"/>
            </p:cNvCxnSpPr>
            <p:nvPr/>
          </p:nvCxnSpPr>
          <p:spPr>
            <a:xfrm>
              <a:off x="6235619" y="4223675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235619" y="4579988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endCxn id="33" idx="2"/>
            </p:cNvCxnSpPr>
            <p:nvPr/>
          </p:nvCxnSpPr>
          <p:spPr>
            <a:xfrm flipV="1">
              <a:off x="6235619" y="4223675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5968384" y="4802684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39" name="Straight Connector 38"/>
            <p:cNvCxnSpPr>
              <a:endCxn id="33" idx="2"/>
            </p:cNvCxnSpPr>
            <p:nvPr/>
          </p:nvCxnSpPr>
          <p:spPr>
            <a:xfrm rot="5400000" flipH="1" flipV="1">
              <a:off x="6102002" y="4357292"/>
              <a:ext cx="712627" cy="4453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6235619" y="4579988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3"/>
            <p:cNvSpPr txBox="1">
              <a:spLocks noChangeArrowheads="1"/>
            </p:cNvSpPr>
            <p:nvPr/>
          </p:nvSpPr>
          <p:spPr bwMode="auto">
            <a:xfrm>
              <a:off x="6565370" y="4407160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6 interactions</a:t>
              </a:r>
              <a:endPara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572008" y="3166278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2A  +  2B</a:t>
              </a:r>
              <a:endParaRPr 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01577" y="4369558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3A  +  2B</a:t>
              </a:r>
              <a:endParaRPr lang="en-US" sz="2400" dirty="0"/>
            </a:p>
          </p:txBody>
        </p:sp>
        <p:sp>
          <p:nvSpPr>
            <p:cNvPr id="62" name="Oval 61"/>
            <p:cNvSpPr/>
            <p:nvPr/>
          </p:nvSpPr>
          <p:spPr>
            <a:xfrm>
              <a:off x="5957008" y="5416185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5957008" y="5772499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669635" y="5772499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6669635" y="5416185"/>
              <a:ext cx="267235" cy="26723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66" name="Straight Connector 65"/>
            <p:cNvCxnSpPr>
              <a:stCxn id="62" idx="6"/>
              <a:endCxn id="65" idx="2"/>
            </p:cNvCxnSpPr>
            <p:nvPr/>
          </p:nvCxnSpPr>
          <p:spPr>
            <a:xfrm>
              <a:off x="6224243" y="5549803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62" idx="6"/>
              <a:endCxn id="64" idx="2"/>
            </p:cNvCxnSpPr>
            <p:nvPr/>
          </p:nvCxnSpPr>
          <p:spPr>
            <a:xfrm>
              <a:off x="6224243" y="5549803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224243" y="5906116"/>
              <a:ext cx="445392" cy="9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endCxn id="65" idx="2"/>
            </p:cNvCxnSpPr>
            <p:nvPr/>
          </p:nvCxnSpPr>
          <p:spPr>
            <a:xfrm flipV="1">
              <a:off x="6224243" y="5549803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5957008" y="6128812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71" name="Straight Connector 70"/>
            <p:cNvCxnSpPr>
              <a:endCxn id="65" idx="2"/>
            </p:cNvCxnSpPr>
            <p:nvPr/>
          </p:nvCxnSpPr>
          <p:spPr>
            <a:xfrm rot="5400000" flipH="1" flipV="1">
              <a:off x="6090626" y="5683420"/>
              <a:ext cx="712627" cy="4453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6224243" y="5906116"/>
              <a:ext cx="445392" cy="35631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3"/>
            <p:cNvSpPr txBox="1">
              <a:spLocks noChangeArrowheads="1"/>
            </p:cNvSpPr>
            <p:nvPr/>
          </p:nvSpPr>
          <p:spPr bwMode="auto">
            <a:xfrm>
              <a:off x="6553994" y="5733288"/>
              <a:ext cx="2988075" cy="424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800100" lvl="1" indent="-342900" algn="l">
                <a:lnSpc>
                  <a:spcPct val="90000"/>
                </a:lnSpc>
                <a:spcBef>
                  <a:spcPts val="600"/>
                </a:spcBef>
                <a:buClr>
                  <a:srgbClr val="C00000"/>
                </a:buClr>
                <a:buSzPct val="65000"/>
                <a:buFontTx/>
                <a:buNone/>
                <a:defRPr/>
              </a:pPr>
              <a:r>
                <a:rPr lang="en-US" altLang="en-US" sz="2400" kern="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8 interactions</a:t>
              </a:r>
              <a:endParaRPr lang="en-US" altLang="en-US" sz="26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590201" y="5695686"/>
              <a:ext cx="1337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A  +  2B</a:t>
              </a:r>
              <a:endParaRPr lang="en-US" sz="2400" dirty="0"/>
            </a:p>
          </p:txBody>
        </p:sp>
        <p:sp>
          <p:nvSpPr>
            <p:cNvPr id="75" name="Oval 74"/>
            <p:cNvSpPr/>
            <p:nvPr/>
          </p:nvSpPr>
          <p:spPr>
            <a:xfrm>
              <a:off x="5945632" y="6485932"/>
              <a:ext cx="267235" cy="267235"/>
            </a:xfrm>
            <a:prstGeom prst="ellipse">
              <a:avLst/>
            </a:prstGeom>
            <a:solidFill>
              <a:srgbClr val="01FF1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400">
                <a:solidFill>
                  <a:prstClr val="white"/>
                </a:solidFill>
              </a:endParaRPr>
            </a:p>
          </p:txBody>
        </p:sp>
        <p:cxnSp>
          <p:nvCxnSpPr>
            <p:cNvPr id="76" name="Straight Connector 75"/>
            <p:cNvCxnSpPr>
              <a:stCxn id="75" idx="6"/>
            </p:cNvCxnSpPr>
            <p:nvPr/>
          </p:nvCxnSpPr>
          <p:spPr>
            <a:xfrm flipV="1">
              <a:off x="6212867" y="5565726"/>
              <a:ext cx="459045" cy="10538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5" idx="6"/>
              <a:endCxn id="64" idx="2"/>
            </p:cNvCxnSpPr>
            <p:nvPr/>
          </p:nvCxnSpPr>
          <p:spPr>
            <a:xfrm flipV="1">
              <a:off x="6212867" y="5906117"/>
              <a:ext cx="456768" cy="7134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909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928660" y="5553502"/>
          <a:ext cx="2797175" cy="582613"/>
        </p:xfrm>
        <a:graphic>
          <a:graphicData uri="http://schemas.openxmlformats.org/presentationml/2006/ole">
            <p:oleObj spid="_x0000_s89099" name="Equation" r:id="rId5" imgW="30880440" imgH="6491160" progId="Equation.3">
              <p:embed/>
            </p:oleObj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222912" y="6209727"/>
            <a:ext cx="4649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 x  [A]  =  2 x collisions  =  2 x rat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2483893" y="5554639"/>
            <a:ext cx="1282889" cy="57320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82" grpId="0"/>
      <p:bldP spid="8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atalysis</a:t>
            </a:r>
            <a:endParaRPr lang="en-US" sz="4000" u="sng" dirty="0"/>
          </a:p>
        </p:txBody>
      </p:sp>
      <p:sp>
        <p:nvSpPr>
          <p:cNvPr id="6" name="Rectangle 5"/>
          <p:cNvSpPr/>
          <p:nvPr/>
        </p:nvSpPr>
        <p:spPr>
          <a:xfrm>
            <a:off x="471854" y="1170117"/>
            <a:ext cx="846259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90000"/>
              </a:lnSpc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b="1" i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talyst</a:t>
            </a:r>
            <a:r>
              <a:rPr lang="en-US" altLang="en-US" sz="24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 a substance that increases the rate of a chemical reaction without being consumed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2384" y="2173147"/>
            <a:ext cx="8421565" cy="423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kes part in the reaction (interacts with the reactants).</a:t>
            </a:r>
          </a:p>
          <a:p>
            <a:pPr marL="800100" lvl="1" indent="-342900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wers activation energy by </a:t>
            </a: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anging </a:t>
            </a:r>
            <a:r>
              <a:rPr lang="en-US" altLang="en-US" sz="2400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mechanism by which the process occurs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fter the interaction it returns to its original state (is not consumed)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peeds up both the forward and the reverse reactions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oes not increase the yield of the product, but gets to the product more quickly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Text Box 5"/>
          <p:cNvSpPr txBox="1">
            <a:spLocks noChangeArrowheads="1"/>
          </p:cNvSpPr>
          <p:nvPr/>
        </p:nvSpPr>
        <p:spPr bwMode="auto">
          <a:xfrm>
            <a:off x="5360986" y="5824538"/>
            <a:ext cx="6016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i="1" dirty="0" err="1">
                <a:solidFill>
                  <a:srgbClr val="FF0000"/>
                </a:solidFill>
              </a:rPr>
              <a:t>E</a:t>
            </a:r>
            <a:r>
              <a:rPr lang="en-US" sz="4000" i="1" baseline="-25000" dirty="0" err="1">
                <a:solidFill>
                  <a:srgbClr val="FF0000"/>
                </a:solidFill>
              </a:rPr>
              <a:t>a</a:t>
            </a:r>
            <a:endParaRPr lang="en-US" sz="4000" i="1" dirty="0">
              <a:solidFill>
                <a:srgbClr val="FF0000"/>
              </a:solidFill>
            </a:endParaRPr>
          </a:p>
        </p:txBody>
      </p:sp>
      <p:sp>
        <p:nvSpPr>
          <p:cNvPr id="2063" name="Text Box 6"/>
          <p:cNvSpPr txBox="1">
            <a:spLocks noChangeArrowheads="1"/>
          </p:cNvSpPr>
          <p:nvPr/>
        </p:nvSpPr>
        <p:spPr bwMode="auto">
          <a:xfrm>
            <a:off x="6611937" y="5843588"/>
            <a:ext cx="417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i="1" dirty="0">
                <a:solidFill>
                  <a:srgbClr val="008000"/>
                </a:solidFill>
              </a:rPr>
              <a:t>k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1572965" y="800100"/>
            <a:ext cx="17388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Uncatalyzed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6065496" y="800100"/>
            <a:ext cx="1410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Catalyzed</a:t>
            </a:r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23949284"/>
              </p:ext>
            </p:extLst>
          </p:nvPr>
        </p:nvGraphicFramePr>
        <p:xfrm>
          <a:off x="1033462" y="5773738"/>
          <a:ext cx="3679029" cy="817562"/>
        </p:xfrm>
        <a:graphic>
          <a:graphicData uri="http://schemas.openxmlformats.org/presentationml/2006/ole">
            <p:oleObj spid="_x0000_s22542" name="Equation" r:id="rId3" imgW="914400" imgH="203200" progId="Equation.3">
              <p:embed/>
            </p:oleObj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smtClean="0"/>
              <a:t>Catalysis</a:t>
            </a:r>
            <a:endParaRPr lang="en-US" sz="4000" u="sng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223465" y="5815013"/>
            <a:ext cx="0" cy="75088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153150" y="5868987"/>
            <a:ext cx="0" cy="758826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1516608" y="4660899"/>
            <a:ext cx="6383276" cy="98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 and overall reaction are the same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talyst lowers </a:t>
            </a:r>
            <a:r>
              <a:rPr lang="en-US" altLang="en-US" sz="2400" i="1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400" kern="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7" name="Picture 10"/>
          <p:cNvPicPr>
            <a:picLocks noChangeAspect="1" noChangeArrowheads="1"/>
          </p:cNvPicPr>
          <p:nvPr/>
        </p:nvPicPr>
        <p:blipFill>
          <a:blip r:embed="rId4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813757" y="1212873"/>
            <a:ext cx="3136751" cy="338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1"/>
          <p:cNvPicPr>
            <a:picLocks noChangeAspect="1" noChangeArrowheads="1"/>
          </p:cNvPicPr>
          <p:nvPr/>
        </p:nvPicPr>
        <p:blipFill>
          <a:blip r:embed="rId5" cstate="print">
            <a:lum bright="-6000" contrast="12000"/>
          </a:blip>
          <a:srcRect/>
          <a:stretch>
            <a:fillRect/>
          </a:stretch>
        </p:blipFill>
        <p:spPr bwMode="auto">
          <a:xfrm>
            <a:off x="5279623" y="1262717"/>
            <a:ext cx="3083727" cy="3359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/>
      <p:bldP spid="2063" grpId="0"/>
      <p:bldP spid="2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u="sng" dirty="0" smtClean="0"/>
              <a:t>Catalysis Example</a:t>
            </a:r>
            <a:endParaRPr lang="en-US" u="sng" dirty="0"/>
          </a:p>
        </p:txBody>
      </p:sp>
      <p:pic>
        <p:nvPicPr>
          <p:cNvPr id="69639" name="Picture 7" descr="14_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b="4861"/>
          <a:stretch>
            <a:fillRect/>
          </a:stretch>
        </p:blipFill>
        <p:spPr>
          <a:xfrm>
            <a:off x="1586294" y="1024954"/>
            <a:ext cx="5956554" cy="3758302"/>
          </a:xfr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357858" y="5063235"/>
            <a:ext cx="6383276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 and overall reaction are the same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talyst lowers </a:t>
            </a:r>
            <a:r>
              <a:rPr lang="en-US" altLang="en-US" sz="2400" i="1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2400" kern="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800100" lvl="1" indent="-342900" algn="l">
              <a:lnSpc>
                <a:spcPct val="90000"/>
              </a:lnSpc>
              <a:spcBef>
                <a:spcPts val="1800"/>
              </a:spcBef>
              <a:buClr>
                <a:srgbClr val="C0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talyst not consum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5B593-2775-49EC-AB72-E952FFE06291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6185" y="1109664"/>
            <a:ext cx="8606204" cy="5260975"/>
          </a:xfrm>
        </p:spPr>
        <p:txBody>
          <a:bodyPr tIns="10800" rIns="18000" bIns="10800">
            <a:normAutofit/>
          </a:bodyPr>
          <a:lstStyle/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3200" dirty="0" smtClean="0"/>
              <a:t>Life on earth</a:t>
            </a:r>
            <a:endParaRPr lang="en-GB" altLang="en-US" sz="3200" dirty="0"/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Catalysts (enzyme) participates most part of life cycle</a:t>
            </a:r>
          </a:p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	</a:t>
            </a:r>
            <a:r>
              <a:rPr lang="en-GB" altLang="en-US" sz="2000" dirty="0" smtClean="0"/>
              <a:t>                e.g</a:t>
            </a:r>
            <a:r>
              <a:rPr lang="en-GB" altLang="en-US" sz="2000" dirty="0"/>
              <a:t>. </a:t>
            </a:r>
            <a:r>
              <a:rPr lang="en-GB" altLang="en-US" sz="2000" dirty="0" smtClean="0"/>
              <a:t>growth, maintenance, </a:t>
            </a:r>
            <a:r>
              <a:rPr lang="en-GB" altLang="en-US" sz="2000" dirty="0"/>
              <a:t>decaying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 smtClean="0"/>
              <a:t>Converting </a:t>
            </a:r>
            <a:r>
              <a:rPr lang="en-GB" altLang="en-US" sz="2000" dirty="0"/>
              <a:t>sun </a:t>
            </a:r>
            <a:r>
              <a:rPr lang="en-GB" altLang="en-US" sz="2000" dirty="0" smtClean="0"/>
              <a:t>light into </a:t>
            </a:r>
            <a:r>
              <a:rPr lang="en-GB" altLang="en-US" sz="2000" dirty="0"/>
              <a:t>various other forms of energies </a:t>
            </a:r>
          </a:p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	 </a:t>
            </a:r>
            <a:r>
              <a:rPr lang="en-GB" altLang="en-US" sz="2000" dirty="0" smtClean="0"/>
              <a:t>               e.g</a:t>
            </a:r>
            <a:r>
              <a:rPr lang="en-GB" altLang="en-US" sz="2000" dirty="0"/>
              <a:t>. photosynthesis </a:t>
            </a:r>
            <a:r>
              <a:rPr lang="en-GB" altLang="en-US" sz="2000" dirty="0" smtClean="0"/>
              <a:t> CO</a:t>
            </a:r>
            <a:r>
              <a:rPr lang="en-GB" altLang="en-US" sz="2000" baseline="-25000" dirty="0" smtClean="0"/>
              <a:t>2</a:t>
            </a:r>
            <a:r>
              <a:rPr lang="en-GB" altLang="en-US" sz="2000" dirty="0" smtClean="0"/>
              <a:t> </a:t>
            </a:r>
            <a:r>
              <a:rPr lang="en-GB" altLang="en-US" sz="2000" dirty="0"/>
              <a:t>+ </a:t>
            </a:r>
            <a:r>
              <a:rPr lang="en-GB" altLang="en-US" sz="2000" dirty="0" smtClean="0"/>
              <a:t>H</a:t>
            </a:r>
            <a:r>
              <a:rPr lang="en-GB" altLang="en-US" sz="2000" baseline="-25000" dirty="0" smtClean="0"/>
              <a:t>2</a:t>
            </a:r>
            <a:r>
              <a:rPr lang="en-GB" altLang="en-US" sz="2000" dirty="0" smtClean="0"/>
              <a:t>O -&gt; </a:t>
            </a:r>
            <a:r>
              <a:rPr lang="en-GB" altLang="en-US" sz="2000" dirty="0" err="1" smtClean="0"/>
              <a:t>H</a:t>
            </a:r>
            <a:r>
              <a:rPr lang="en-GB" altLang="en-US" sz="2000" baseline="-25000" dirty="0" err="1" smtClean="0"/>
              <a:t>x</a:t>
            </a:r>
            <a:r>
              <a:rPr lang="en-GB" altLang="en-US" sz="2000" dirty="0" err="1" smtClean="0"/>
              <a:t>C</a:t>
            </a:r>
            <a:r>
              <a:rPr lang="en-GB" altLang="en-US" sz="2000" baseline="-25000" dirty="0" err="1" smtClean="0"/>
              <a:t>y</a:t>
            </a:r>
            <a:r>
              <a:rPr lang="en-GB" altLang="en-US" sz="2000" dirty="0" smtClean="0"/>
              <a:t> </a:t>
            </a:r>
            <a:r>
              <a:rPr lang="en-GB" altLang="en-US" sz="2000" dirty="0"/>
              <a:t>+ O</a:t>
            </a:r>
            <a:r>
              <a:rPr lang="en-GB" altLang="en-US" sz="2000" baseline="-25000" dirty="0"/>
              <a:t>2</a:t>
            </a:r>
            <a:endParaRPr lang="en-GB" altLang="en-US" sz="2000" dirty="0"/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Catalysis plays a key role in </a:t>
            </a:r>
            <a:r>
              <a:rPr lang="en-GB" altLang="en-US" sz="2000" dirty="0" smtClean="0"/>
              <a:t>our </a:t>
            </a:r>
            <a:r>
              <a:rPr lang="en-GB" altLang="en-US" sz="2000" dirty="0"/>
              <a:t>environment</a:t>
            </a:r>
          </a:p>
          <a:p>
            <a:pPr marL="669925" lvl="1" indent="-284163" defTabSz="765175"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endParaRPr lang="en-GB" altLang="en-US" sz="2000" dirty="0"/>
          </a:p>
          <a:p>
            <a:pPr marL="669925" lvl="1" indent="-284163" defTabSz="765175">
              <a:spcAft>
                <a:spcPct val="10000"/>
              </a:spcAft>
              <a:buFont typeface="Wingdings" pitchFamily="2" charset="2"/>
              <a:buNone/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3200" dirty="0"/>
              <a:t>Chemical Industry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ca. $2 </a:t>
            </a:r>
            <a:r>
              <a:rPr lang="en-GB" altLang="en-US" sz="2000" dirty="0" err="1"/>
              <a:t>bn</a:t>
            </a:r>
            <a:r>
              <a:rPr lang="en-GB" altLang="en-US" sz="2000" dirty="0"/>
              <a:t> annual sale of catalysts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ca. $200 </a:t>
            </a:r>
            <a:r>
              <a:rPr lang="en-GB" altLang="en-US" sz="2000" dirty="0" err="1"/>
              <a:t>bn</a:t>
            </a:r>
            <a:r>
              <a:rPr lang="en-GB" altLang="en-US" sz="2000" dirty="0"/>
              <a:t> annual sale of the chemicals that are related products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90% of chemical industry has catalysis-related processes</a:t>
            </a:r>
          </a:p>
          <a:p>
            <a:pPr marL="669925" lvl="1" indent="-284163" defTabSz="765175">
              <a:tabLst>
                <a:tab pos="2663825" algn="l"/>
                <a:tab pos="4092575" algn="l"/>
                <a:tab pos="9245600" algn="r"/>
              </a:tabLst>
            </a:pPr>
            <a:r>
              <a:rPr lang="en-GB" altLang="en-US" sz="2000" dirty="0"/>
              <a:t>Catalysts contributes </a:t>
            </a:r>
            <a:r>
              <a:rPr lang="en-GB" altLang="en-US" sz="2000" dirty="0" smtClean="0"/>
              <a:t>  </a:t>
            </a:r>
            <a:r>
              <a:rPr lang="en-GB" altLang="en-US" sz="2000" dirty="0"/>
              <a:t>2% of total investment in a chemical process </a:t>
            </a:r>
            <a:endParaRPr lang="en-GB" altLang="en-US" sz="1800" b="1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 dirty="0" smtClean="0"/>
              <a:t>Importance of Catalysis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6418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Oval 2"/>
          <p:cNvSpPr>
            <a:spLocks noChangeArrowheads="1"/>
          </p:cNvSpPr>
          <p:nvPr/>
        </p:nvSpPr>
        <p:spPr bwMode="auto">
          <a:xfrm>
            <a:off x="1773767" y="2073276"/>
            <a:ext cx="5842000" cy="4035425"/>
          </a:xfrm>
          <a:prstGeom prst="ellipse">
            <a:avLst/>
          </a:prstGeom>
          <a:solidFill>
            <a:srgbClr val="C0D0FE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17961" dir="2700000" algn="ctr" rotWithShape="0">
                    <a:srgbClr val="C0D0FE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5891" name="Group 3"/>
          <p:cNvGrpSpPr>
            <a:grpSpLocks/>
          </p:cNvGrpSpPr>
          <p:nvPr/>
        </p:nvGrpSpPr>
        <p:grpSpPr bwMode="auto">
          <a:xfrm>
            <a:off x="3804356" y="3582988"/>
            <a:ext cx="1888067" cy="901700"/>
            <a:chOff x="2396" y="2257"/>
            <a:chExt cx="1190" cy="568"/>
          </a:xfrm>
        </p:grpSpPr>
        <p:sp>
          <p:nvSpPr>
            <p:cNvPr id="805892" name="Oval 4"/>
            <p:cNvSpPr>
              <a:spLocks noChangeArrowheads="1"/>
            </p:cNvSpPr>
            <p:nvPr/>
          </p:nvSpPr>
          <p:spPr bwMode="auto">
            <a:xfrm>
              <a:off x="2396" y="2257"/>
              <a:ext cx="1190" cy="568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3" name="Rectangle 5"/>
            <p:cNvSpPr>
              <a:spLocks noChangeArrowheads="1"/>
            </p:cNvSpPr>
            <p:nvPr/>
          </p:nvSpPr>
          <p:spPr bwMode="auto">
            <a:xfrm>
              <a:off x="2515" y="2403"/>
              <a:ext cx="1033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26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894" name="Group 6"/>
          <p:cNvGrpSpPr>
            <a:grpSpLocks/>
          </p:cNvGrpSpPr>
          <p:nvPr/>
        </p:nvGrpSpPr>
        <p:grpSpPr bwMode="auto">
          <a:xfrm>
            <a:off x="3804355" y="2382839"/>
            <a:ext cx="1677812" cy="903287"/>
            <a:chOff x="2396" y="1489"/>
            <a:chExt cx="1057" cy="569"/>
          </a:xfrm>
        </p:grpSpPr>
        <p:sp>
          <p:nvSpPr>
            <p:cNvPr id="805895" name="Oval 7"/>
            <p:cNvSpPr>
              <a:spLocks noChangeArrowheads="1"/>
            </p:cNvSpPr>
            <p:nvPr/>
          </p:nvSpPr>
          <p:spPr bwMode="auto">
            <a:xfrm>
              <a:off x="2396" y="1489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6" name="Rectangle 8"/>
            <p:cNvSpPr>
              <a:spLocks noChangeArrowheads="1"/>
            </p:cNvSpPr>
            <p:nvPr/>
          </p:nvSpPr>
          <p:spPr bwMode="auto">
            <a:xfrm>
              <a:off x="2396" y="1610"/>
              <a:ext cx="10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omogeneous</a:t>
              </a:r>
            </a:p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897" name="Group 9"/>
          <p:cNvGrpSpPr>
            <a:grpSpLocks/>
          </p:cNvGrpSpPr>
          <p:nvPr/>
        </p:nvGrpSpPr>
        <p:grpSpPr bwMode="auto">
          <a:xfrm>
            <a:off x="5633155" y="2971800"/>
            <a:ext cx="1677812" cy="903288"/>
            <a:chOff x="3548" y="1872"/>
            <a:chExt cx="1057" cy="569"/>
          </a:xfrm>
        </p:grpSpPr>
        <p:sp>
          <p:nvSpPr>
            <p:cNvPr id="805898" name="Oval 10"/>
            <p:cNvSpPr>
              <a:spLocks noChangeArrowheads="1"/>
            </p:cNvSpPr>
            <p:nvPr/>
          </p:nvSpPr>
          <p:spPr bwMode="auto">
            <a:xfrm>
              <a:off x="3548" y="1872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9" name="Rectangle 11"/>
            <p:cNvSpPr>
              <a:spLocks noChangeArrowheads="1"/>
            </p:cNvSpPr>
            <p:nvPr/>
          </p:nvSpPr>
          <p:spPr bwMode="auto">
            <a:xfrm>
              <a:off x="3767" y="1958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-</a:t>
              </a:r>
            </a:p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0" name="Group 12"/>
          <p:cNvGrpSpPr>
            <a:grpSpLocks/>
          </p:cNvGrpSpPr>
          <p:nvPr/>
        </p:nvGrpSpPr>
        <p:grpSpPr bwMode="auto">
          <a:xfrm>
            <a:off x="5421490" y="4497388"/>
            <a:ext cx="1752417" cy="901700"/>
            <a:chOff x="3415" y="2833"/>
            <a:chExt cx="1104" cy="568"/>
          </a:xfrm>
        </p:grpSpPr>
        <p:sp>
          <p:nvSpPr>
            <p:cNvPr id="805901" name="Oval 13"/>
            <p:cNvSpPr>
              <a:spLocks noChangeArrowheads="1"/>
            </p:cNvSpPr>
            <p:nvPr/>
          </p:nvSpPr>
          <p:spPr bwMode="auto">
            <a:xfrm>
              <a:off x="3415" y="2833"/>
              <a:ext cx="1057" cy="568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2" name="Rectangle 14"/>
            <p:cNvSpPr>
              <a:spLocks noChangeArrowheads="1"/>
            </p:cNvSpPr>
            <p:nvPr/>
          </p:nvSpPr>
          <p:spPr bwMode="auto">
            <a:xfrm>
              <a:off x="3417" y="2919"/>
              <a:ext cx="110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eterogeneous</a:t>
              </a:r>
            </a:p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3" name="Group 15"/>
          <p:cNvGrpSpPr>
            <a:grpSpLocks/>
          </p:cNvGrpSpPr>
          <p:nvPr/>
        </p:nvGrpSpPr>
        <p:grpSpPr bwMode="auto">
          <a:xfrm>
            <a:off x="2590800" y="4578350"/>
            <a:ext cx="1676400" cy="903288"/>
            <a:chOff x="1632" y="2884"/>
            <a:chExt cx="1056" cy="569"/>
          </a:xfrm>
        </p:grpSpPr>
        <p:sp>
          <p:nvSpPr>
            <p:cNvPr id="805904" name="Oval 16"/>
            <p:cNvSpPr>
              <a:spLocks noChangeArrowheads="1"/>
            </p:cNvSpPr>
            <p:nvPr/>
          </p:nvSpPr>
          <p:spPr bwMode="auto">
            <a:xfrm>
              <a:off x="1632" y="2884"/>
              <a:ext cx="1056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5" name="Rectangle 17"/>
            <p:cNvSpPr>
              <a:spLocks noChangeArrowheads="1"/>
            </p:cNvSpPr>
            <p:nvPr/>
          </p:nvSpPr>
          <p:spPr bwMode="auto">
            <a:xfrm>
              <a:off x="1864" y="2946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lectr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6" name="Group 18"/>
          <p:cNvGrpSpPr>
            <a:grpSpLocks/>
          </p:cNvGrpSpPr>
          <p:nvPr/>
        </p:nvGrpSpPr>
        <p:grpSpPr bwMode="auto">
          <a:xfrm>
            <a:off x="2116666" y="3049589"/>
            <a:ext cx="1677812" cy="903287"/>
            <a:chOff x="1333" y="1921"/>
            <a:chExt cx="1057" cy="569"/>
          </a:xfrm>
        </p:grpSpPr>
        <p:sp>
          <p:nvSpPr>
            <p:cNvPr id="805907" name="Oval 19"/>
            <p:cNvSpPr>
              <a:spLocks noChangeArrowheads="1"/>
            </p:cNvSpPr>
            <p:nvPr/>
          </p:nvSpPr>
          <p:spPr bwMode="auto">
            <a:xfrm>
              <a:off x="1333" y="1921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8" name="Rectangle 20"/>
            <p:cNvSpPr>
              <a:spLocks noChangeArrowheads="1"/>
            </p:cNvSpPr>
            <p:nvPr/>
          </p:nvSpPr>
          <p:spPr bwMode="auto">
            <a:xfrm>
              <a:off x="1564" y="1982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hot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05909" name="Group 21"/>
          <p:cNvGrpSpPr>
            <a:grpSpLocks/>
          </p:cNvGrpSpPr>
          <p:nvPr/>
        </p:nvGrpSpPr>
        <p:grpSpPr bwMode="auto">
          <a:xfrm>
            <a:off x="3520723" y="1371600"/>
            <a:ext cx="2311400" cy="598488"/>
            <a:chOff x="2218" y="864"/>
            <a:chExt cx="1456" cy="377"/>
          </a:xfrm>
        </p:grpSpPr>
        <p:sp>
          <p:nvSpPr>
            <p:cNvPr id="805910" name="Oval 22"/>
            <p:cNvSpPr>
              <a:spLocks noChangeArrowheads="1"/>
            </p:cNvSpPr>
            <p:nvPr/>
          </p:nvSpPr>
          <p:spPr bwMode="auto">
            <a:xfrm>
              <a:off x="2218" y="864"/>
              <a:ext cx="1456" cy="377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1" name="Rectangle 23"/>
            <p:cNvSpPr>
              <a:spLocks noChangeArrowheads="1"/>
            </p:cNvSpPr>
            <p:nvPr/>
          </p:nvSpPr>
          <p:spPr bwMode="auto">
            <a:xfrm>
              <a:off x="2338" y="926"/>
              <a:ext cx="107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Fine chemicals</a:t>
              </a:r>
            </a:p>
          </p:txBody>
        </p:sp>
      </p:grpSp>
      <p:grpSp>
        <p:nvGrpSpPr>
          <p:cNvPr id="805912" name="Group 24"/>
          <p:cNvGrpSpPr>
            <a:grpSpLocks/>
          </p:cNvGrpSpPr>
          <p:nvPr/>
        </p:nvGrpSpPr>
        <p:grpSpPr bwMode="auto">
          <a:xfrm>
            <a:off x="6517923" y="1992314"/>
            <a:ext cx="1677811" cy="522287"/>
            <a:chOff x="3984" y="1191"/>
            <a:chExt cx="1057" cy="329"/>
          </a:xfrm>
        </p:grpSpPr>
        <p:sp>
          <p:nvSpPr>
            <p:cNvPr id="805913" name="Oval 25"/>
            <p:cNvSpPr>
              <a:spLocks noChangeArrowheads="1"/>
            </p:cNvSpPr>
            <p:nvPr/>
          </p:nvSpPr>
          <p:spPr bwMode="auto">
            <a:xfrm>
              <a:off x="3984" y="1191"/>
              <a:ext cx="1057" cy="32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4" name="Rectangle 26"/>
            <p:cNvSpPr>
              <a:spLocks noChangeArrowheads="1"/>
            </p:cNvSpPr>
            <p:nvPr/>
          </p:nvSpPr>
          <p:spPr bwMode="auto">
            <a:xfrm>
              <a:off x="4078" y="1253"/>
              <a:ext cx="77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Health</a:t>
              </a:r>
            </a:p>
          </p:txBody>
        </p:sp>
      </p:grpSp>
      <p:grpSp>
        <p:nvGrpSpPr>
          <p:cNvPr id="805915" name="Group 27"/>
          <p:cNvGrpSpPr>
            <a:grpSpLocks/>
          </p:cNvGrpSpPr>
          <p:nvPr/>
        </p:nvGrpSpPr>
        <p:grpSpPr bwMode="auto">
          <a:xfrm>
            <a:off x="7653867" y="3287714"/>
            <a:ext cx="1395589" cy="1055687"/>
            <a:chOff x="4674" y="1671"/>
            <a:chExt cx="879" cy="665"/>
          </a:xfrm>
        </p:grpSpPr>
        <p:sp>
          <p:nvSpPr>
            <p:cNvPr id="805916" name="Oval 28"/>
            <p:cNvSpPr>
              <a:spLocks noChangeArrowheads="1"/>
            </p:cNvSpPr>
            <p:nvPr/>
          </p:nvSpPr>
          <p:spPr bwMode="auto">
            <a:xfrm>
              <a:off x="4674" y="1671"/>
              <a:ext cx="879" cy="665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7" name="Rectangle 29"/>
            <p:cNvSpPr>
              <a:spLocks noChangeArrowheads="1"/>
            </p:cNvSpPr>
            <p:nvPr/>
          </p:nvSpPr>
          <p:spPr bwMode="auto">
            <a:xfrm>
              <a:off x="4763" y="1781"/>
              <a:ext cx="7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olecular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logy</a:t>
              </a:r>
            </a:p>
          </p:txBody>
        </p:sp>
      </p:grpSp>
      <p:grpSp>
        <p:nvGrpSpPr>
          <p:cNvPr id="805918" name="Group 30"/>
          <p:cNvGrpSpPr>
            <a:grpSpLocks/>
          </p:cNvGrpSpPr>
          <p:nvPr/>
        </p:nvGrpSpPr>
        <p:grpSpPr bwMode="auto">
          <a:xfrm>
            <a:off x="7044267" y="5194300"/>
            <a:ext cx="1536700" cy="596900"/>
            <a:chOff x="4611" y="3073"/>
            <a:chExt cx="968" cy="376"/>
          </a:xfrm>
        </p:grpSpPr>
        <p:sp>
          <p:nvSpPr>
            <p:cNvPr id="805919" name="Oval 31"/>
            <p:cNvSpPr>
              <a:spLocks noChangeArrowheads="1"/>
            </p:cNvSpPr>
            <p:nvPr/>
          </p:nvSpPr>
          <p:spPr bwMode="auto">
            <a:xfrm>
              <a:off x="4611" y="3073"/>
              <a:ext cx="968" cy="37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0" name="Rectangle 32"/>
            <p:cNvSpPr>
              <a:spLocks noChangeArrowheads="1"/>
            </p:cNvSpPr>
            <p:nvPr/>
          </p:nvSpPr>
          <p:spPr bwMode="auto">
            <a:xfrm>
              <a:off x="4731" y="3134"/>
              <a:ext cx="6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Food</a:t>
              </a:r>
            </a:p>
          </p:txBody>
        </p:sp>
      </p:grpSp>
      <p:grpSp>
        <p:nvGrpSpPr>
          <p:cNvPr id="805921" name="Group 33"/>
          <p:cNvGrpSpPr>
            <a:grpSpLocks/>
          </p:cNvGrpSpPr>
          <p:nvPr/>
        </p:nvGrpSpPr>
        <p:grpSpPr bwMode="auto">
          <a:xfrm>
            <a:off x="3691467" y="6172201"/>
            <a:ext cx="2239434" cy="523875"/>
            <a:chOff x="2325" y="3888"/>
            <a:chExt cx="1411" cy="330"/>
          </a:xfrm>
        </p:grpSpPr>
        <p:sp>
          <p:nvSpPr>
            <p:cNvPr id="805922" name="Oval 34"/>
            <p:cNvSpPr>
              <a:spLocks noChangeArrowheads="1"/>
            </p:cNvSpPr>
            <p:nvPr/>
          </p:nvSpPr>
          <p:spPr bwMode="auto">
            <a:xfrm>
              <a:off x="2325" y="3888"/>
              <a:ext cx="1411" cy="330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3" name="Rectangle 35"/>
            <p:cNvSpPr>
              <a:spLocks noChangeArrowheads="1"/>
            </p:cNvSpPr>
            <p:nvPr/>
          </p:nvSpPr>
          <p:spPr bwMode="auto">
            <a:xfrm>
              <a:off x="2489" y="3950"/>
              <a:ext cx="8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  Energy</a:t>
              </a:r>
            </a:p>
          </p:txBody>
        </p:sp>
      </p:grpSp>
      <p:grpSp>
        <p:nvGrpSpPr>
          <p:cNvPr id="805924" name="Group 36"/>
          <p:cNvGrpSpPr>
            <a:grpSpLocks/>
          </p:cNvGrpSpPr>
          <p:nvPr/>
        </p:nvGrpSpPr>
        <p:grpSpPr bwMode="auto">
          <a:xfrm>
            <a:off x="1156097" y="5418139"/>
            <a:ext cx="1647898" cy="903287"/>
            <a:chOff x="727" y="3413"/>
            <a:chExt cx="1039" cy="569"/>
          </a:xfrm>
        </p:grpSpPr>
        <p:sp>
          <p:nvSpPr>
            <p:cNvPr id="805925" name="Oval 37"/>
            <p:cNvSpPr>
              <a:spLocks noChangeArrowheads="1"/>
            </p:cNvSpPr>
            <p:nvPr/>
          </p:nvSpPr>
          <p:spPr bwMode="auto">
            <a:xfrm>
              <a:off x="757" y="3413"/>
              <a:ext cx="968" cy="56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6" name="Rectangle 38"/>
            <p:cNvSpPr>
              <a:spLocks noChangeArrowheads="1"/>
            </p:cNvSpPr>
            <p:nvPr/>
          </p:nvSpPr>
          <p:spPr bwMode="auto">
            <a:xfrm>
              <a:off x="727" y="3475"/>
              <a:ext cx="10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nvironmental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technologies</a:t>
              </a:r>
            </a:p>
          </p:txBody>
        </p:sp>
      </p:grpSp>
      <p:grpSp>
        <p:nvGrpSpPr>
          <p:cNvPr id="805927" name="Group 39"/>
          <p:cNvGrpSpPr>
            <a:grpSpLocks/>
          </p:cNvGrpSpPr>
          <p:nvPr/>
        </p:nvGrpSpPr>
        <p:grpSpPr bwMode="auto">
          <a:xfrm>
            <a:off x="203200" y="3438526"/>
            <a:ext cx="1466145" cy="1057275"/>
            <a:chOff x="181" y="2069"/>
            <a:chExt cx="924" cy="666"/>
          </a:xfrm>
        </p:grpSpPr>
        <p:sp>
          <p:nvSpPr>
            <p:cNvPr id="805928" name="Oval 40"/>
            <p:cNvSpPr>
              <a:spLocks noChangeArrowheads="1"/>
            </p:cNvSpPr>
            <p:nvPr/>
          </p:nvSpPr>
          <p:spPr bwMode="auto">
            <a:xfrm>
              <a:off x="181" y="2069"/>
              <a:ext cx="924" cy="66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9" name="Rectangle 41"/>
            <p:cNvSpPr>
              <a:spLocks noChangeArrowheads="1"/>
            </p:cNvSpPr>
            <p:nvPr/>
          </p:nvSpPr>
          <p:spPr bwMode="auto">
            <a:xfrm>
              <a:off x="306" y="2179"/>
              <a:ext cx="69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New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aterials</a:t>
              </a:r>
            </a:p>
          </p:txBody>
        </p:sp>
      </p:grpSp>
      <p:grpSp>
        <p:nvGrpSpPr>
          <p:cNvPr id="805930" name="Group 42"/>
          <p:cNvGrpSpPr>
            <a:grpSpLocks/>
          </p:cNvGrpSpPr>
          <p:nvPr/>
        </p:nvGrpSpPr>
        <p:grpSpPr bwMode="auto">
          <a:xfrm>
            <a:off x="1031523" y="1958975"/>
            <a:ext cx="1607255" cy="903288"/>
            <a:chOff x="650" y="1234"/>
            <a:chExt cx="1012" cy="569"/>
          </a:xfrm>
        </p:grpSpPr>
        <p:sp>
          <p:nvSpPr>
            <p:cNvPr id="805931" name="Oval 43"/>
            <p:cNvSpPr>
              <a:spLocks noChangeArrowheads="1"/>
            </p:cNvSpPr>
            <p:nvPr/>
          </p:nvSpPr>
          <p:spPr bwMode="auto">
            <a:xfrm>
              <a:off x="650" y="1234"/>
              <a:ext cx="1012" cy="569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32" name="Rectangle 44"/>
            <p:cNvSpPr>
              <a:spLocks noChangeArrowheads="1"/>
            </p:cNvSpPr>
            <p:nvPr/>
          </p:nvSpPr>
          <p:spPr bwMode="auto">
            <a:xfrm>
              <a:off x="812" y="1296"/>
              <a:ext cx="7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asic 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hemicals</a:t>
              </a: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 dirty="0" smtClean="0"/>
              <a:t>Types of Catalysis</a:t>
            </a:r>
            <a:endParaRPr lang="en-US" u="sng" dirty="0"/>
          </a:p>
        </p:txBody>
      </p:sp>
      <p:sp>
        <p:nvSpPr>
          <p:cNvPr id="2" name="Oval 1"/>
          <p:cNvSpPr/>
          <p:nvPr/>
        </p:nvSpPr>
        <p:spPr>
          <a:xfrm>
            <a:off x="3823974" y="2397587"/>
            <a:ext cx="1687689" cy="904875"/>
          </a:xfrm>
          <a:prstGeom prst="ellipse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5455441" y="4506044"/>
            <a:ext cx="1687689" cy="904875"/>
          </a:xfrm>
          <a:prstGeom prst="ellipse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2998761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47625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Homogeneous </a:t>
            </a:r>
            <a:r>
              <a:rPr lang="en-US" altLang="en-US" sz="4000" u="sng" dirty="0"/>
              <a:t>vs. Heterogeneous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78013"/>
            <a:ext cx="1931988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9231" t="11418" r="5128" b="49762"/>
          <a:stretch>
            <a:fillRect/>
          </a:stretch>
        </p:blipFill>
        <p:spPr bwMode="auto">
          <a:xfrm>
            <a:off x="2590800" y="2209800"/>
            <a:ext cx="152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1" name="Line 7"/>
          <p:cNvSpPr>
            <a:spLocks noChangeShapeType="1"/>
          </p:cNvSpPr>
          <p:nvPr/>
        </p:nvSpPr>
        <p:spPr bwMode="auto">
          <a:xfrm>
            <a:off x="4267200" y="9906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 flipH="1">
            <a:off x="306705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486587" y="4419600"/>
            <a:ext cx="262251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 dirty="0"/>
              <a:t>Homogeneous catalysis</a:t>
            </a:r>
          </a:p>
          <a:p>
            <a:pPr algn="ctr"/>
            <a:r>
              <a:rPr lang="en-US" altLang="en-US" sz="2000" dirty="0"/>
              <a:t>Single phase</a:t>
            </a:r>
          </a:p>
          <a:p>
            <a:pPr algn="ctr"/>
            <a:r>
              <a:rPr lang="en-US" altLang="en-US" sz="2000" dirty="0"/>
              <a:t>(Typically liquid)</a:t>
            </a:r>
          </a:p>
          <a:p>
            <a:pPr algn="ctr"/>
            <a:r>
              <a:rPr lang="en-US" altLang="en-US" sz="2000" dirty="0"/>
              <a:t>Low </a:t>
            </a:r>
            <a:r>
              <a:rPr lang="en-US" altLang="en-US" sz="2000" dirty="0" smtClean="0"/>
              <a:t>temperature</a:t>
            </a:r>
            <a:endParaRPr lang="en-US" altLang="en-US" sz="2000" dirty="0"/>
          </a:p>
        </p:txBody>
      </p:sp>
      <p:pic>
        <p:nvPicPr>
          <p:cNvPr id="19047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057400"/>
            <a:ext cx="205740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5" name="Line 11"/>
          <p:cNvSpPr>
            <a:spLocks noChangeShapeType="1"/>
          </p:cNvSpPr>
          <p:nvPr/>
        </p:nvSpPr>
        <p:spPr bwMode="auto">
          <a:xfrm>
            <a:off x="449580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67434" y="4419600"/>
            <a:ext cx="367799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 dirty="0"/>
              <a:t>Heterogeneous catalysis</a:t>
            </a:r>
          </a:p>
          <a:p>
            <a:pPr algn="ctr"/>
            <a:r>
              <a:rPr lang="en-US" altLang="en-US" sz="2000" dirty="0"/>
              <a:t>Multiphase</a:t>
            </a:r>
          </a:p>
          <a:p>
            <a:pPr algn="ctr"/>
            <a:r>
              <a:rPr lang="en-US" altLang="en-US" sz="2000" dirty="0"/>
              <a:t>(Mostly solid-liquid and solid-gas)</a:t>
            </a:r>
          </a:p>
          <a:p>
            <a:pPr algn="ctr"/>
            <a:r>
              <a:rPr lang="en-US" altLang="en-US" sz="2000" dirty="0"/>
              <a:t>High </a:t>
            </a:r>
            <a:r>
              <a:rPr lang="en-US" altLang="en-US" sz="2000" dirty="0" smtClean="0"/>
              <a:t>temperature</a:t>
            </a:r>
            <a:endParaRPr lang="en-US" altLang="en-US" sz="2000" dirty="0"/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724400" y="3733800"/>
            <a:ext cx="1366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Zeolite catalyst</a:t>
            </a:r>
          </a:p>
        </p:txBody>
      </p:sp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05000"/>
            <a:ext cx="20574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7167563" y="3733800"/>
            <a:ext cx="154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talyst powder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5452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8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omogeneous Catalysis</a:t>
            </a:r>
            <a:endParaRPr lang="en-US" sz="4000" u="sng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9075" y="946635"/>
            <a:ext cx="8715375" cy="181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Aft>
                <a:spcPts val="200"/>
              </a:spcAft>
            </a:pPr>
            <a:endParaRPr lang="en-GB" altLang="en-US" sz="1000" dirty="0">
              <a:solidFill>
                <a:schemeClr val="bg1"/>
              </a:solidFill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 dirty="0">
                <a:solidFill>
                  <a:schemeClr val="bg1"/>
                </a:solidFill>
                <a:latin typeface="Arial" pitchFamily="34" charset="0"/>
              </a:rPr>
              <a:t>	</a:t>
            </a:r>
            <a:r>
              <a:rPr lang="en-GB" altLang="en-US" sz="1600" b="1" dirty="0">
                <a:latin typeface="Arial" pitchFamily="34" charset="0"/>
              </a:rPr>
              <a:t>• catalyst and reactants are in the </a:t>
            </a:r>
            <a:r>
              <a:rPr lang="en-GB" altLang="en-US" sz="1600" b="1" dirty="0">
                <a:solidFill>
                  <a:srgbClr val="CC0000"/>
                </a:solidFill>
                <a:latin typeface="Arial" pitchFamily="34" charset="0"/>
              </a:rPr>
              <a:t>same </a:t>
            </a:r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phase (usually liquid)</a:t>
            </a:r>
            <a:endParaRPr lang="en-GB" altLang="en-US" sz="1600" b="1" dirty="0"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 dirty="0">
                <a:latin typeface="Arial" pitchFamily="34" charset="0"/>
              </a:rPr>
              <a:t>	• reaction proceeds through an intermediate species with lower energy</a:t>
            </a:r>
          </a:p>
          <a:p>
            <a:pPr algn="l">
              <a:spcAft>
                <a:spcPts val="600"/>
              </a:spcAft>
            </a:pPr>
            <a:r>
              <a:rPr lang="en-GB" altLang="en-US" sz="1600" b="1" dirty="0">
                <a:latin typeface="Arial" pitchFamily="34" charset="0"/>
              </a:rPr>
              <a:t>	• there is usually more than one reaction step</a:t>
            </a:r>
          </a:p>
          <a:p>
            <a:pPr algn="l">
              <a:spcAft>
                <a:spcPts val="600"/>
              </a:spcAft>
            </a:pPr>
            <a:endParaRPr lang="en-GB" altLang="en-US" sz="1600" b="1" dirty="0"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endParaRPr lang="en-GB" altLang="en-US" sz="1600" b="1" dirty="0">
              <a:latin typeface="Arial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87739" y="4299190"/>
            <a:ext cx="635549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Advantages </a:t>
            </a:r>
            <a:r>
              <a:rPr lang="en-US" altLang="en-US" dirty="0"/>
              <a:t>of homogeneous </a:t>
            </a:r>
            <a:r>
              <a:rPr lang="en-US" altLang="en-US" dirty="0" smtClean="0"/>
              <a:t>catalysis: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 smtClean="0"/>
              <a:t>1. Easier to study</a:t>
            </a:r>
          </a:p>
          <a:p>
            <a:r>
              <a:rPr lang="en-US" altLang="en-US" dirty="0" smtClean="0"/>
              <a:t>	2. </a:t>
            </a:r>
            <a:r>
              <a:rPr lang="en-US" altLang="en-US" dirty="0"/>
              <a:t>High selectivity</a:t>
            </a:r>
          </a:p>
          <a:p>
            <a:r>
              <a:rPr lang="en-US" altLang="en-US" dirty="0"/>
              <a:t>	</a:t>
            </a:r>
            <a:r>
              <a:rPr lang="en-US" altLang="en-US" dirty="0" smtClean="0"/>
              <a:t>3. </a:t>
            </a:r>
            <a:r>
              <a:rPr lang="en-US" altLang="en-US" dirty="0"/>
              <a:t>Ease of heat dissipation from exothermic </a:t>
            </a:r>
            <a:r>
              <a:rPr lang="en-US" altLang="en-US" dirty="0" smtClean="0"/>
              <a:t>reactions</a:t>
            </a:r>
          </a:p>
          <a:p>
            <a:endParaRPr lang="en-US" altLang="en-US" dirty="0"/>
          </a:p>
          <a:p>
            <a:r>
              <a:rPr lang="en-US" altLang="en-US" dirty="0" smtClean="0"/>
              <a:t>Disadvantages </a:t>
            </a:r>
            <a:r>
              <a:rPr lang="en-US" altLang="en-US" dirty="0"/>
              <a:t>of homogeneous </a:t>
            </a:r>
            <a:r>
              <a:rPr lang="en-US" altLang="en-US" dirty="0" smtClean="0"/>
              <a:t>catalysis:</a:t>
            </a:r>
            <a:endParaRPr lang="en-US" altLang="en-US" dirty="0"/>
          </a:p>
          <a:p>
            <a:r>
              <a:rPr lang="en-US" altLang="en-US" dirty="0"/>
              <a:t>	</a:t>
            </a:r>
            <a:r>
              <a:rPr lang="en-US" altLang="en-US" dirty="0" smtClean="0"/>
              <a:t>1</a:t>
            </a:r>
            <a:r>
              <a:rPr lang="en-US" altLang="en-US" dirty="0"/>
              <a:t>. Scale-up can be costly, difficult, and dangerous</a:t>
            </a:r>
          </a:p>
          <a:p>
            <a:r>
              <a:rPr lang="en-US" altLang="en-US" dirty="0"/>
              <a:t>	</a:t>
            </a:r>
            <a:r>
              <a:rPr lang="en-US" altLang="en-US" dirty="0" smtClean="0"/>
              <a:t>2</a:t>
            </a:r>
            <a:r>
              <a:rPr lang="en-US" altLang="en-US" dirty="0"/>
              <a:t>. Separation is required</a:t>
            </a:r>
          </a:p>
        </p:txBody>
      </p:sp>
      <p:pic>
        <p:nvPicPr>
          <p:cNvPr id="348162" name="Picture 2" descr="http://img.photobucket.com/albums/v622/Amine/Triacetoneamine3/Reflux_15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7580" y="2278855"/>
            <a:ext cx="2525747" cy="1894311"/>
          </a:xfrm>
          <a:prstGeom prst="rect">
            <a:avLst/>
          </a:prstGeom>
          <a:noFill/>
        </p:spPr>
      </p:pic>
      <p:pic>
        <p:nvPicPr>
          <p:cNvPr id="348164" name="Picture 4" descr="http://pubs.rsc.org/services/images/RSCpubs.ePlatform.Service.FreeContent.ImageService.svc/ImageService/image/GA?id=C1GC15788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6491" y="2378884"/>
            <a:ext cx="3057525" cy="1800225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434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14885" y="2405882"/>
            <a:ext cx="8715375" cy="368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GB" altLang="en-US" sz="1600" b="1" u="sng" dirty="0" smtClean="0">
                <a:latin typeface="Arial" pitchFamily="34" charset="0"/>
              </a:rPr>
              <a:t>Gas-Gas Reaction</a:t>
            </a:r>
          </a:p>
          <a:p>
            <a:pPr>
              <a:spcAft>
                <a:spcPts val="600"/>
              </a:spcAft>
            </a:pPr>
            <a:r>
              <a:rPr lang="en-GB" altLang="en-US" sz="1600" b="1" dirty="0" smtClean="0">
                <a:latin typeface="Arial" pitchFamily="34" charset="0"/>
              </a:rPr>
              <a:t>Atmospheric </a:t>
            </a:r>
            <a:r>
              <a:rPr lang="en-GB" altLang="en-US" sz="1600" b="1" dirty="0">
                <a:latin typeface="Arial" pitchFamily="34" charset="0"/>
              </a:rPr>
              <a:t>OZONE </a:t>
            </a:r>
            <a:r>
              <a:rPr lang="en-GB" altLang="en-US" sz="1600" b="1" dirty="0" smtClean="0">
                <a:latin typeface="Arial" pitchFamily="34" charset="0"/>
              </a:rPr>
              <a:t>Equilibrium</a:t>
            </a:r>
            <a:r>
              <a:rPr lang="en-GB" altLang="en-US" sz="1600" b="1" dirty="0">
                <a:latin typeface="Arial" pitchFamily="34" charset="0"/>
              </a:rPr>
              <a:t>	 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 dirty="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  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O•    +    O</a:t>
            </a:r>
            <a:r>
              <a:rPr lang="en-GB" altLang="en-US" sz="1600" b="1" baseline="-25000" dirty="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 dirty="0">
              <a:solidFill>
                <a:srgbClr val="000066"/>
              </a:solidFill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 dirty="0">
                <a:solidFill>
                  <a:schemeClr val="bg1"/>
                </a:solidFill>
                <a:latin typeface="Arial" pitchFamily="34" charset="0"/>
              </a:rPr>
              <a:t>	</a:t>
            </a:r>
            <a:endParaRPr lang="en-GB" altLang="en-US" sz="1600" b="1" dirty="0" smtClean="0">
              <a:solidFill>
                <a:schemeClr val="bg1"/>
              </a:solidFill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 dirty="0" smtClean="0">
                <a:latin typeface="Arial" pitchFamily="34" charset="0"/>
              </a:rPr>
              <a:t>CFCs- chlorofluorocarbons                  CCl</a:t>
            </a:r>
            <a:r>
              <a:rPr lang="en-GB" altLang="en-US" sz="1600" b="1" baseline="-25000" dirty="0" smtClean="0">
                <a:latin typeface="Arial" pitchFamily="34" charset="0"/>
              </a:rPr>
              <a:t>4</a:t>
            </a:r>
            <a:r>
              <a:rPr lang="en-GB" altLang="en-US" sz="1600" b="1" dirty="0" smtClean="0">
                <a:latin typeface="Arial" pitchFamily="34" charset="0"/>
              </a:rPr>
              <a:t>, CCl</a:t>
            </a:r>
            <a:r>
              <a:rPr lang="en-GB" altLang="en-US" sz="1600" b="1" baseline="-25000" dirty="0" smtClean="0">
                <a:latin typeface="Arial" pitchFamily="34" charset="0"/>
              </a:rPr>
              <a:t>2</a:t>
            </a:r>
            <a:r>
              <a:rPr lang="en-GB" altLang="en-US" sz="1600" b="1" dirty="0" smtClean="0">
                <a:latin typeface="Arial" pitchFamily="34" charset="0"/>
              </a:rPr>
              <a:t>F</a:t>
            </a:r>
            <a:r>
              <a:rPr lang="en-GB" altLang="en-US" sz="1600" b="1" baseline="-25000" dirty="0" smtClean="0">
                <a:latin typeface="Arial" pitchFamily="34" charset="0"/>
              </a:rPr>
              <a:t>2</a:t>
            </a:r>
            <a:r>
              <a:rPr lang="en-GB" altLang="en-US" sz="1600" b="1" dirty="0" smtClean="0">
                <a:latin typeface="Arial" pitchFamily="34" charset="0"/>
              </a:rPr>
              <a:t>, CCl</a:t>
            </a:r>
            <a:r>
              <a:rPr lang="en-GB" altLang="en-US" sz="1600" b="1" baseline="-25000" dirty="0" smtClean="0">
                <a:latin typeface="Arial" pitchFamily="34" charset="0"/>
              </a:rPr>
              <a:t>3</a:t>
            </a:r>
            <a:r>
              <a:rPr lang="en-GB" altLang="en-US" sz="1600" b="1" dirty="0" smtClean="0">
                <a:latin typeface="Arial" pitchFamily="34" charset="0"/>
              </a:rPr>
              <a:t>F…</a:t>
            </a:r>
            <a:endParaRPr lang="en-GB" altLang="en-US" sz="1600" b="1" dirty="0">
              <a:latin typeface="Arial" pitchFamily="34" charset="0"/>
            </a:endParaRPr>
          </a:p>
          <a:p>
            <a:pPr algn="l">
              <a:lnSpc>
                <a:spcPct val="70000"/>
              </a:lnSpc>
              <a:spcAft>
                <a:spcPts val="600"/>
              </a:spcAft>
            </a:pPr>
            <a:endParaRPr lang="en-GB" altLang="en-US" sz="1600" b="1" dirty="0">
              <a:latin typeface="Arial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GB" altLang="en-US" sz="1600" b="1" dirty="0" smtClean="0">
                <a:latin typeface="Arial" pitchFamily="34" charset="0"/>
              </a:rPr>
              <a:t>Reaction process:</a:t>
            </a:r>
            <a:endParaRPr lang="en-GB" altLang="en-US" sz="1600" b="1" dirty="0">
              <a:solidFill>
                <a:schemeClr val="bg1"/>
              </a:solidFill>
              <a:latin typeface="Arial" pitchFamily="34" charset="0"/>
            </a:endParaRPr>
          </a:p>
          <a:p>
            <a:pPr algn="l"/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CFC's </a:t>
            </a:r>
            <a:r>
              <a:rPr lang="en-GB" altLang="en-US" sz="1600" b="1" dirty="0">
                <a:solidFill>
                  <a:srgbClr val="CC0000"/>
                </a:solidFill>
                <a:latin typeface="Arial" pitchFamily="34" charset="0"/>
              </a:rPr>
              <a:t>break down </a:t>
            </a:r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in UV </a:t>
            </a:r>
            <a:r>
              <a:rPr lang="en-GB" altLang="en-US" sz="1600" b="1" dirty="0">
                <a:solidFill>
                  <a:srgbClr val="CC0000"/>
                </a:solidFill>
                <a:latin typeface="Arial" pitchFamily="34" charset="0"/>
              </a:rPr>
              <a:t>light </a:t>
            </a:r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                       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CCl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F 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 + 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•CCl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F</a:t>
            </a:r>
            <a:endParaRPr lang="en-GB" altLang="en-US" sz="1600" b="1" dirty="0">
              <a:solidFill>
                <a:srgbClr val="000066"/>
              </a:solidFill>
              <a:latin typeface="Arial" pitchFamily="34" charset="0"/>
            </a:endParaRPr>
          </a:p>
          <a:p>
            <a:pPr algn="l"/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</a:t>
            </a:r>
            <a:endParaRPr lang="en-GB" altLang="en-US" sz="1600" b="1" dirty="0">
              <a:solidFill>
                <a:srgbClr val="000066"/>
              </a:solidFill>
              <a:latin typeface="Arial" pitchFamily="34" charset="0"/>
            </a:endParaRPr>
          </a:p>
          <a:p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chlorine </a:t>
            </a:r>
            <a:r>
              <a:rPr lang="en-GB" altLang="en-US" sz="1600" b="1" dirty="0">
                <a:solidFill>
                  <a:srgbClr val="CC0000"/>
                </a:solidFill>
                <a:latin typeface="Arial" pitchFamily="34" charset="0"/>
              </a:rPr>
              <a:t>radicals then react with </a:t>
            </a:r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ozone   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+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  +  O</a:t>
            </a:r>
            <a:r>
              <a:rPr lang="en-GB" altLang="en-US" sz="1600" b="1" baseline="-25000" dirty="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 dirty="0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 dirty="0">
              <a:solidFill>
                <a:srgbClr val="CC0000"/>
              </a:solidFill>
              <a:latin typeface="Arial" pitchFamily="34" charset="0"/>
            </a:endParaRPr>
          </a:p>
          <a:p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chlorine </a:t>
            </a:r>
            <a:r>
              <a:rPr lang="en-GB" altLang="en-US" sz="1600" b="1" dirty="0">
                <a:solidFill>
                  <a:srgbClr val="CC0000"/>
                </a:solidFill>
                <a:latin typeface="Arial" pitchFamily="34" charset="0"/>
              </a:rPr>
              <a:t>radicals are regenerated	</a:t>
            </a:r>
            <a:r>
              <a:rPr lang="en-GB" altLang="en-US" sz="1600" b="1" dirty="0" smtClean="0">
                <a:solidFill>
                  <a:srgbClr val="CC0000"/>
                </a:solidFill>
                <a:latin typeface="Arial" pitchFamily="34" charset="0"/>
              </a:rPr>
              <a:t>    </a:t>
            </a:r>
            <a:r>
              <a:rPr lang="en-GB" altLang="en-US" sz="1600" b="1" dirty="0" err="1" smtClean="0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 +  O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 dirty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   +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</a:t>
            </a:r>
            <a:endParaRPr lang="en-GB" altLang="en-US" sz="1600" b="1" dirty="0">
              <a:solidFill>
                <a:srgbClr val="CC0000"/>
              </a:solidFill>
              <a:latin typeface="Arial" pitchFamily="34" charset="0"/>
            </a:endParaRPr>
          </a:p>
          <a:p>
            <a:pPr algn="l"/>
            <a:endParaRPr lang="en-GB" altLang="en-US" sz="1600" b="1" dirty="0">
              <a:solidFill>
                <a:srgbClr val="CC0000"/>
              </a:solidFill>
              <a:latin typeface="Arial" pitchFamily="34" charset="0"/>
            </a:endParaRPr>
          </a:p>
          <a:p>
            <a:pPr algn="l"/>
            <a:r>
              <a:rPr lang="en-GB" altLang="en-US" sz="1600" b="1" dirty="0">
                <a:latin typeface="Arial" pitchFamily="34" charset="0"/>
              </a:rPr>
              <a:t>	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753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Ozo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5979" y="5630553"/>
            <a:ext cx="2432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 dirty="0" smtClean="0">
                <a:latin typeface="Arial" pitchFamily="34" charset="0"/>
              </a:rPr>
              <a:t>CFC's are a catalyst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251450" y="5703348"/>
            <a:ext cx="2746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 dirty="0" smtClean="0">
                <a:solidFill>
                  <a:srgbClr val="000066"/>
                </a:solidFill>
                <a:latin typeface="Arial" pitchFamily="34" charset="0"/>
              </a:rPr>
              <a:t>      O</a:t>
            </a:r>
            <a:r>
              <a:rPr lang="en-GB" altLang="en-US" b="1" baseline="-25000" dirty="0" smtClean="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b="1" dirty="0" smtClean="0">
                <a:solidFill>
                  <a:srgbClr val="000066"/>
                </a:solidFill>
                <a:latin typeface="Arial" pitchFamily="34" charset="0"/>
              </a:rPr>
              <a:t>   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GB" altLang="en-US" b="1" dirty="0" smtClean="0">
                <a:solidFill>
                  <a:srgbClr val="000066"/>
                </a:solidFill>
                <a:latin typeface="Arial" pitchFamily="34" charset="0"/>
              </a:rPr>
              <a:t>    O•    +    O</a:t>
            </a:r>
            <a:r>
              <a:rPr lang="en-GB" altLang="en-US" b="1" baseline="-25000" dirty="0" smtClean="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US" dirty="0"/>
          </a:p>
        </p:txBody>
      </p:sp>
      <p:pic>
        <p:nvPicPr>
          <p:cNvPr id="344068" name="Picture 4" descr="https://www.ucar.edu/learn/images/o3split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9482" y="1884734"/>
            <a:ext cx="2778870" cy="2084154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564214" y="1102188"/>
            <a:ext cx="79863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b="1" dirty="0" smtClean="0">
                <a:latin typeface="Arial" pitchFamily="34" charset="0"/>
              </a:rPr>
              <a:t>Ozone layer</a:t>
            </a:r>
            <a:r>
              <a:rPr lang="en-GB" altLang="en-US" dirty="0" smtClean="0">
                <a:latin typeface="Arial" pitchFamily="34" charset="0"/>
              </a:rPr>
              <a:t>- </a:t>
            </a:r>
            <a:r>
              <a:rPr lang="en-US" altLang="en-US" dirty="0" smtClean="0">
                <a:latin typeface="Arial" pitchFamily="34" charset="0"/>
              </a:rPr>
              <a:t>region of Earth's stratosphere that that contains high concentrations of ozone(O</a:t>
            </a:r>
            <a:r>
              <a:rPr lang="en-US" altLang="en-US" baseline="-25000" dirty="0" smtClean="0">
                <a:latin typeface="Arial" pitchFamily="34" charset="0"/>
              </a:rPr>
              <a:t>3</a:t>
            </a:r>
            <a:r>
              <a:rPr lang="en-US" altLang="en-US" dirty="0" smtClean="0">
                <a:latin typeface="Arial" pitchFamily="34" charset="0"/>
              </a:rPr>
              <a:t>) and absorbs most of the Sun's UV radiation.  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200054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9" grpId="0"/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zone Hole through the yea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745" y="1306317"/>
            <a:ext cx="4374644" cy="4374645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441950" y="3427243"/>
            <a:ext cx="2868783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CCl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F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 + 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•CClF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 dirty="0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 dirty="0" smtClean="0">
              <a:solidFill>
                <a:srgbClr val="000066"/>
              </a:solidFill>
              <a:latin typeface="Arial" pitchFamily="34" charset="0"/>
            </a:endParaRPr>
          </a:p>
          <a:p>
            <a:pPr algn="l"/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 dirty="0" smtClean="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+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  +  O</a:t>
            </a:r>
            <a:r>
              <a:rPr lang="en-GB" altLang="en-US" sz="1600" b="1" baseline="-25000" dirty="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 dirty="0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 dirty="0">
              <a:solidFill>
                <a:srgbClr val="CC0000"/>
              </a:solidFill>
              <a:latin typeface="Arial" pitchFamily="34" charset="0"/>
            </a:endParaRPr>
          </a:p>
          <a:p>
            <a:r>
              <a:rPr lang="en-GB" altLang="en-US" sz="1600" b="1" dirty="0" err="1" smtClean="0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•  +  O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US" sz="1600" dirty="0" smtClean="0">
                <a:sym typeface="Symbol" pitchFamily="18" charset="2"/>
              </a:rPr>
              <a:t>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 dirty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   +  </a:t>
            </a:r>
            <a:r>
              <a:rPr lang="en-GB" altLang="en-US" sz="1600" b="1" dirty="0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•</a:t>
            </a:r>
            <a:endParaRPr lang="en-GB" altLang="en-US" sz="1600" b="1" dirty="0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21030" y="135495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50s-70s CFCs wide spread use in refrigerator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25214" y="2723304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d 70s scientists propose a catalytic mechanism for the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3996" y="199049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60s and 70s scientists observe a depletion in the ozone layer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949" y="4860148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6- CFC production ends in US and Europe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753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Ozo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21980" y="5615662"/>
            <a:ext cx="3656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0-for the first time in decades the ozone concentration is increasing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429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Enzym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239713" y="1671484"/>
            <a:ext cx="8636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Aft>
                <a:spcPts val="200"/>
              </a:spcAft>
            </a:pPr>
            <a:r>
              <a:rPr lang="en-GB" altLang="en-US" b="1" dirty="0" smtClean="0">
                <a:latin typeface="Arial" pitchFamily="34" charset="0"/>
              </a:rPr>
              <a:t>“</a:t>
            </a:r>
            <a:r>
              <a:rPr lang="en-GB" altLang="en-US" b="1" dirty="0">
                <a:latin typeface="Arial" pitchFamily="34" charset="0"/>
              </a:rPr>
              <a:t>lock and key” </a:t>
            </a:r>
            <a:r>
              <a:rPr lang="en-GB" altLang="en-US" b="1" dirty="0" smtClean="0">
                <a:latin typeface="Arial" pitchFamily="34" charset="0"/>
              </a:rPr>
              <a:t>mechanism</a:t>
            </a:r>
            <a:r>
              <a:rPr lang="en-GB" altLang="en-US" dirty="0" smtClean="0">
                <a:latin typeface="Arial" pitchFamily="34" charset="0"/>
              </a:rPr>
              <a:t>- molecule specific active site.</a:t>
            </a:r>
            <a:endParaRPr lang="en-GB" altLang="en-US" dirty="0">
              <a:latin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942" y="4143442"/>
            <a:ext cx="6899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66"/>
                </a:solidFill>
                <a:latin typeface="Arial" pitchFamily="34" charset="0"/>
              </a:rPr>
              <a:t>Step 1</a:t>
            </a:r>
            <a:r>
              <a:rPr lang="en-US" altLang="en-US" b="1" dirty="0">
                <a:solidFill>
                  <a:srgbClr val="000066"/>
                </a:solidFill>
                <a:latin typeface="Arial" pitchFamily="34" charset="0"/>
              </a:rPr>
              <a:t>		 </a:t>
            </a:r>
            <a:r>
              <a:rPr lang="en-US" altLang="en-US" b="1" dirty="0" smtClean="0">
                <a:solidFill>
                  <a:srgbClr val="000066"/>
                </a:solidFill>
                <a:latin typeface="Arial" pitchFamily="34" charset="0"/>
              </a:rPr>
              <a:t>            Step 2	</a:t>
            </a:r>
            <a:r>
              <a:rPr lang="en-US" altLang="en-US" b="1" dirty="0">
                <a:solidFill>
                  <a:srgbClr val="000066"/>
                </a:solidFill>
                <a:latin typeface="Arial" pitchFamily="34" charset="0"/>
              </a:rPr>
              <a:t>	</a:t>
            </a:r>
            <a:r>
              <a:rPr lang="en-US" altLang="en-US" b="1" dirty="0" smtClean="0">
                <a:solidFill>
                  <a:srgbClr val="000066"/>
                </a:solidFill>
                <a:latin typeface="Arial" pitchFamily="34" charset="0"/>
              </a:rPr>
              <a:t>           Step 3</a:t>
            </a:r>
            <a:endParaRPr lang="en-US" altLang="en-US" b="1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25345" y="4815554"/>
            <a:ext cx="7861832" cy="1079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Aft>
                <a:spcPts val="200"/>
              </a:spcAft>
            </a:pPr>
            <a:r>
              <a:rPr lang="en-GB" altLang="en-US" sz="16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A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    Only species with the correct shape can enter the active site in the enzyme</a:t>
            </a:r>
          </a:p>
          <a:p>
            <a:pPr algn="l">
              <a:lnSpc>
                <a:spcPct val="140000"/>
              </a:lnSpc>
              <a:spcAft>
                <a:spcPts val="200"/>
              </a:spcAft>
            </a:pPr>
            <a:r>
              <a:rPr lang="en-GB" altLang="en-US" sz="16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B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    Once in position, the substrate can react with a lower activation energy</a:t>
            </a:r>
          </a:p>
          <a:p>
            <a:pPr algn="l">
              <a:lnSpc>
                <a:spcPct val="140000"/>
              </a:lnSpc>
              <a:spcAft>
                <a:spcPts val="200"/>
              </a:spcAft>
            </a:pPr>
            <a:r>
              <a:rPr lang="en-GB" altLang="en-US" sz="16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C</a:t>
            </a:r>
            <a:r>
              <a:rPr lang="en-GB" altLang="en-US" sz="1600" b="1" dirty="0">
                <a:solidFill>
                  <a:srgbClr val="000066"/>
                </a:solidFill>
                <a:latin typeface="Arial" pitchFamily="34" charset="0"/>
              </a:rPr>
              <a:t>    The new </a:t>
            </a:r>
            <a:r>
              <a:rPr lang="en-GB" altLang="en-US" sz="1600" b="1" dirty="0" smtClean="0">
                <a:solidFill>
                  <a:srgbClr val="000066"/>
                </a:solidFill>
                <a:latin typeface="Arial" pitchFamily="34" charset="0"/>
              </a:rPr>
              <a:t>product is released</a:t>
            </a:r>
            <a:endParaRPr lang="en-US" altLang="en-US" sz="16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39024" y="917522"/>
            <a:ext cx="78255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nzymes</a:t>
            </a:r>
            <a:r>
              <a:rPr lang="en-US" sz="2000" dirty="0" smtClean="0"/>
              <a:t>-are biological molecules (proteins) that act as catalysts.</a:t>
            </a:r>
          </a:p>
          <a:p>
            <a:r>
              <a:rPr lang="en-US" sz="2000" dirty="0" smtClean="0"/>
              <a:t>	-homogeneous catalysts, reacting in solution (within cells, etc.)</a:t>
            </a:r>
            <a:endParaRPr lang="en-US" sz="2000" dirty="0"/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545" y="2835942"/>
            <a:ext cx="2392483" cy="1189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011363" y="2215214"/>
            <a:ext cx="5092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dirty="0" smtClean="0"/>
              <a:t>  +  </a:t>
            </a:r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dirty="0" smtClean="0"/>
              <a:t>  </a:t>
            </a:r>
            <a:r>
              <a:rPr lang="en-US" sz="2800" dirty="0" smtClean="0">
                <a:sym typeface="Symbol" pitchFamily="18" charset="2"/>
              </a:rPr>
              <a:t>   </a:t>
            </a:r>
            <a:r>
              <a:rPr lang="en-US" sz="2800" dirty="0" smtClean="0">
                <a:solidFill>
                  <a:srgbClr val="008000"/>
                </a:solidFill>
                <a:sym typeface="Symbol" pitchFamily="18" charset="2"/>
              </a:rPr>
              <a:t>B</a:t>
            </a:r>
            <a:endParaRPr lang="en-US" sz="2800" dirty="0">
              <a:solidFill>
                <a:srgbClr val="008000"/>
              </a:solidFill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7197" y="2840474"/>
            <a:ext cx="1321031" cy="1344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8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0283" y="2762655"/>
            <a:ext cx="2373175" cy="129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F8FA8-DF9C-4B10-9E5B-9B42275C7D39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0612" y="1524000"/>
            <a:ext cx="6529388" cy="131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696" y="990600"/>
            <a:ext cx="871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Molecules Must Collide </a:t>
            </a:r>
            <a:r>
              <a:rPr lang="en-US" sz="2800" dirty="0" smtClean="0">
                <a:solidFill>
                  <a:srgbClr val="FF0000"/>
                </a:solidFill>
              </a:rPr>
              <a:t>(concentration dependence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Collision theory of reaction rat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344" y="2986576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350" y="3591003"/>
            <a:ext cx="5792661" cy="253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88858" y="3425580"/>
            <a:ext cx="20471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 and 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collid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219432" y="4697096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breaking (requires energy)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97124" y="4822201"/>
            <a:ext cx="204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ond making (releases energy)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95616" y="6266543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) Have the correct orientation to react.</a:t>
            </a:r>
            <a:endParaRPr lang="en-US" sz="2800" dirty="0"/>
          </a:p>
        </p:txBody>
      </p:sp>
      <p:sp>
        <p:nvSpPr>
          <p:cNvPr id="14" name="Rounded Rectangle 13"/>
          <p:cNvSpPr/>
          <p:nvPr/>
        </p:nvSpPr>
        <p:spPr>
          <a:xfrm>
            <a:off x="6565900" y="4535854"/>
            <a:ext cx="2501900" cy="136964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Collisions alone do not guarantee a reaction!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7962" y="1354954"/>
            <a:ext cx="1285875" cy="272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8722" y="2318874"/>
            <a:ext cx="2057981" cy="1780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1830" y="1281253"/>
            <a:ext cx="1998009" cy="259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254556" y="843624"/>
            <a:ext cx="50927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A</a:t>
            </a:r>
            <a:r>
              <a:rPr lang="en-US" sz="2800" dirty="0" smtClean="0"/>
              <a:t>  </a:t>
            </a:r>
            <a:r>
              <a:rPr lang="en-US" sz="2800" dirty="0" smtClean="0">
                <a:sym typeface="Symbol" pitchFamily="18" charset="2"/>
              </a:rPr>
              <a:t>   </a:t>
            </a:r>
            <a:r>
              <a:rPr lang="en-US" sz="2800" dirty="0" smtClean="0">
                <a:solidFill>
                  <a:srgbClr val="00B0F0"/>
                </a:solidFill>
                <a:sym typeface="Symbol" pitchFamily="18" charset="2"/>
              </a:rPr>
              <a:t>B</a:t>
            </a:r>
            <a:r>
              <a:rPr lang="en-US" sz="2800" dirty="0" smtClean="0">
                <a:solidFill>
                  <a:srgbClr val="008000"/>
                </a:solidFill>
                <a:sym typeface="Symbol" pitchFamily="18" charset="2"/>
              </a:rPr>
              <a:t>  </a:t>
            </a:r>
            <a:r>
              <a:rPr lang="en-US" sz="2800" dirty="0" smtClean="0">
                <a:sym typeface="Symbol" pitchFamily="18" charset="2"/>
              </a:rPr>
              <a:t>+</a:t>
            </a:r>
            <a:r>
              <a:rPr lang="en-US" sz="2800" dirty="0" smtClean="0">
                <a:solidFill>
                  <a:srgbClr val="008000"/>
                </a:solidFill>
                <a:sym typeface="Symbol" pitchFamily="18" charset="2"/>
              </a:rPr>
              <a:t> 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C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429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Enzym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7441" y="4503908"/>
            <a:ext cx="3041307" cy="192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28087" y="4475163"/>
            <a:ext cx="2529626" cy="202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911907" y="6478624"/>
            <a:ext cx="32998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Binding of </a:t>
            </a:r>
            <a:r>
              <a:rPr lang="en-US" dirty="0">
                <a:solidFill>
                  <a:srgbClr val="FF0000"/>
                </a:solidFill>
              </a:rPr>
              <a:t>Glucose</a:t>
            </a:r>
            <a:r>
              <a:rPr lang="en-US" dirty="0"/>
              <a:t> to </a:t>
            </a:r>
            <a:r>
              <a:rPr lang="en-US" dirty="0" err="1">
                <a:solidFill>
                  <a:schemeClr val="folHlink"/>
                </a:solidFill>
              </a:rPr>
              <a:t>Hexokinase</a:t>
            </a:r>
            <a:endParaRPr lang="en-US" dirty="0">
              <a:solidFill>
                <a:schemeClr val="folHlink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62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5429984" y="1476732"/>
            <a:ext cx="3965654" cy="3718264"/>
          </a:xfrm>
        </p:spPr>
        <p:txBody>
          <a:bodyPr>
            <a:normAutofit/>
          </a:bodyPr>
          <a:lstStyle/>
          <a:p>
            <a:pPr marL="228600" indent="-228600">
              <a:spcBef>
                <a:spcPts val="1200"/>
              </a:spcBef>
            </a:pPr>
            <a:r>
              <a:rPr lang="en-US" altLang="en-US" sz="2000" dirty="0"/>
              <a:t>The “Gold Standard” of catalysts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 dirty="0"/>
              <a:t>Highly specific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 dirty="0"/>
              <a:t>Highly selective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 dirty="0"/>
              <a:t>Highly </a:t>
            </a:r>
            <a:r>
              <a:rPr lang="en-US" altLang="en-US" sz="2000" dirty="0" smtClean="0"/>
              <a:t>efficient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 dirty="0" smtClean="0"/>
              <a:t>Catalyze very difficult reactions</a:t>
            </a:r>
          </a:p>
          <a:p>
            <a:pPr marL="571500" lvl="1" indent="-228600">
              <a:spcBef>
                <a:spcPts val="1200"/>
              </a:spcBef>
            </a:pPr>
            <a:r>
              <a:rPr lang="en-US" altLang="en-US" sz="1800" dirty="0" smtClean="0"/>
              <a:t>N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ym typeface="Wingdings" pitchFamily="2" charset="2"/>
              </a:rPr>
              <a:t> NH</a:t>
            </a:r>
            <a:r>
              <a:rPr lang="en-US" altLang="en-US" sz="1800" baseline="-25000" dirty="0" smtClean="0">
                <a:sym typeface="Wingdings" pitchFamily="2" charset="2"/>
              </a:rPr>
              <a:t>3</a:t>
            </a:r>
          </a:p>
          <a:p>
            <a:pPr marL="571500" lvl="1" indent="-228600">
              <a:spcBef>
                <a:spcPts val="1200"/>
              </a:spcBef>
            </a:pPr>
            <a:r>
              <a:rPr lang="en-US" altLang="en-US" sz="1800" dirty="0" smtClean="0">
                <a:sym typeface="Wingdings" pitchFamily="2" charset="2"/>
              </a:rPr>
              <a:t>CO</a:t>
            </a:r>
            <a:r>
              <a:rPr lang="en-US" altLang="en-US" sz="1800" baseline="-25000" dirty="0" smtClean="0">
                <a:sym typeface="Wingdings" pitchFamily="2" charset="2"/>
              </a:rPr>
              <a:t>2</a:t>
            </a:r>
            <a:r>
              <a:rPr lang="en-US" altLang="en-US" sz="1800" dirty="0" smtClean="0">
                <a:sym typeface="Wingdings" pitchFamily="2" charset="2"/>
              </a:rPr>
              <a:t> + H</a:t>
            </a:r>
            <a:r>
              <a:rPr lang="en-US" altLang="en-US" sz="1800" baseline="-25000" dirty="0" smtClean="0">
                <a:sym typeface="Wingdings" pitchFamily="2" charset="2"/>
              </a:rPr>
              <a:t>2</a:t>
            </a:r>
            <a:r>
              <a:rPr lang="en-US" altLang="en-US" sz="1800" dirty="0" smtClean="0">
                <a:sym typeface="Wingdings" pitchFamily="2" charset="2"/>
              </a:rPr>
              <a:t>O  C</a:t>
            </a:r>
            <a:r>
              <a:rPr lang="en-US" altLang="en-US" sz="1800" baseline="-25000" dirty="0" smtClean="0">
                <a:sym typeface="Wingdings" pitchFamily="2" charset="2"/>
              </a:rPr>
              <a:t>6</a:t>
            </a:r>
            <a:r>
              <a:rPr lang="en-US" altLang="en-US" sz="1800" dirty="0" smtClean="0">
                <a:sym typeface="Wingdings" pitchFamily="2" charset="2"/>
              </a:rPr>
              <a:t>H</a:t>
            </a:r>
            <a:r>
              <a:rPr lang="en-US" altLang="en-US" sz="1800" baseline="-25000" dirty="0" smtClean="0">
                <a:sym typeface="Wingdings" pitchFamily="2" charset="2"/>
              </a:rPr>
              <a:t>12</a:t>
            </a:r>
            <a:r>
              <a:rPr lang="en-US" altLang="en-US" sz="1800" dirty="0" smtClean="0">
                <a:sym typeface="Wingdings" pitchFamily="2" charset="2"/>
              </a:rPr>
              <a:t>O</a:t>
            </a:r>
            <a:r>
              <a:rPr lang="en-US" altLang="en-US" sz="1800" baseline="-25000" dirty="0" smtClean="0">
                <a:sym typeface="Wingdings" pitchFamily="2" charset="2"/>
              </a:rPr>
              <a:t>6</a:t>
            </a:r>
          </a:p>
          <a:p>
            <a:pPr marL="228600" indent="-228600">
              <a:spcBef>
                <a:spcPts val="1200"/>
              </a:spcBef>
            </a:pPr>
            <a:r>
              <a:rPr lang="en-US" altLang="en-US" sz="2000" dirty="0" smtClean="0"/>
              <a:t>“Small scale” reaction</a:t>
            </a:r>
            <a:endParaRPr lang="en-US" altLang="en-US" sz="2000" dirty="0"/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09" y="2057400"/>
            <a:ext cx="2286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358296" y="4419600"/>
            <a:ext cx="2487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en-US" altLang="en-US" b="1" dirty="0" err="1"/>
              <a:t>Triosephosphateisomerase</a:t>
            </a:r>
            <a:endParaRPr lang="en-US" altLang="en-US" b="1" dirty="0"/>
          </a:p>
          <a:p>
            <a:pPr algn="ctr"/>
            <a:r>
              <a:rPr lang="en-US" altLang="en-US" sz="1800" dirty="0"/>
              <a:t>“TIM”</a:t>
            </a:r>
          </a:p>
        </p:txBody>
      </p:sp>
      <p:pic>
        <p:nvPicPr>
          <p:cNvPr id="1771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928" y="1524000"/>
            <a:ext cx="225742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3131751" y="4953000"/>
            <a:ext cx="2135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en-US" altLang="en-US" b="1" dirty="0" err="1"/>
              <a:t>Cytochrome</a:t>
            </a:r>
            <a:r>
              <a:rPr lang="en-US" altLang="en-US" b="1" dirty="0"/>
              <a:t> C </a:t>
            </a:r>
            <a:r>
              <a:rPr lang="en-US" altLang="en-US" b="1" dirty="0" err="1"/>
              <a:t>Oxidase</a:t>
            </a:r>
            <a:endParaRPr lang="en-US" altLang="en-US" sz="1800" dirty="0"/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817170" y="5673134"/>
            <a:ext cx="23526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Highly tailored “active sites”</a:t>
            </a:r>
          </a:p>
          <a:p>
            <a:r>
              <a:rPr lang="en-US" altLang="en-US" dirty="0"/>
              <a:t>Often contain metal atoms</a:t>
            </a:r>
          </a:p>
        </p:txBody>
      </p:sp>
      <p:sp>
        <p:nvSpPr>
          <p:cNvPr id="177165" name="Arc 13"/>
          <p:cNvSpPr>
            <a:spLocks/>
          </p:cNvSpPr>
          <p:nvPr/>
        </p:nvSpPr>
        <p:spPr bwMode="auto">
          <a:xfrm flipH="1">
            <a:off x="129696" y="3048000"/>
            <a:ext cx="1066800" cy="2667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2774"/>
              <a:gd name="T2" fmla="*/ 4269 w 21600"/>
              <a:gd name="T3" fmla="*/ 42774 h 42774"/>
              <a:gd name="T4" fmla="*/ 0 w 21600"/>
              <a:gd name="T5" fmla="*/ 21600 h 42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27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83"/>
                  <a:pt x="14349" y="40741"/>
                  <a:pt x="4268" y="42773"/>
                </a:cubicBezTo>
              </a:path>
              <a:path w="21600" h="427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83"/>
                  <a:pt x="14349" y="40741"/>
                  <a:pt x="4268" y="42773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6" name="Arc 14"/>
          <p:cNvSpPr>
            <a:spLocks/>
          </p:cNvSpPr>
          <p:nvPr/>
        </p:nvSpPr>
        <p:spPr bwMode="auto">
          <a:xfrm>
            <a:off x="2990968" y="3429000"/>
            <a:ext cx="1447800" cy="2286000"/>
          </a:xfrm>
          <a:custGeom>
            <a:avLst/>
            <a:gdLst>
              <a:gd name="G0" fmla="+- 0 0 0"/>
              <a:gd name="G1" fmla="+- 4237 0 0"/>
              <a:gd name="G2" fmla="+- 21600 0 0"/>
              <a:gd name="T0" fmla="*/ 21180 w 21600"/>
              <a:gd name="T1" fmla="*/ 0 h 25411"/>
              <a:gd name="T2" fmla="*/ 4269 w 21600"/>
              <a:gd name="T3" fmla="*/ 25411 h 25411"/>
              <a:gd name="T4" fmla="*/ 0 w 21600"/>
              <a:gd name="T5" fmla="*/ 4237 h 254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11" fill="none" extrusionOk="0">
                <a:moveTo>
                  <a:pt x="21180" y="-1"/>
                </a:moveTo>
                <a:cubicBezTo>
                  <a:pt x="21459" y="1395"/>
                  <a:pt x="21600" y="2814"/>
                  <a:pt x="21600" y="4237"/>
                </a:cubicBezTo>
                <a:cubicBezTo>
                  <a:pt x="21600" y="14520"/>
                  <a:pt x="14349" y="23378"/>
                  <a:pt x="4268" y="25410"/>
                </a:cubicBezTo>
              </a:path>
              <a:path w="21600" h="25411" stroke="0" extrusionOk="0">
                <a:moveTo>
                  <a:pt x="21180" y="-1"/>
                </a:moveTo>
                <a:cubicBezTo>
                  <a:pt x="21459" y="1395"/>
                  <a:pt x="21600" y="2814"/>
                  <a:pt x="21600" y="4237"/>
                </a:cubicBezTo>
                <a:cubicBezTo>
                  <a:pt x="21600" y="14520"/>
                  <a:pt x="14349" y="23378"/>
                  <a:pt x="4268" y="25410"/>
                </a:cubicBezTo>
                <a:lnTo>
                  <a:pt x="0" y="4237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429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mogeneous Catalysis: Enzym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316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>
          <a:xfrm>
            <a:off x="47625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Homogeneous </a:t>
            </a:r>
            <a:r>
              <a:rPr lang="en-US" altLang="en-US" sz="4000" u="sng" dirty="0"/>
              <a:t>vs. Heterogeneous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78013"/>
            <a:ext cx="1931988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9231" t="11418" r="5128" b="49762"/>
          <a:stretch>
            <a:fillRect/>
          </a:stretch>
        </p:blipFill>
        <p:spPr bwMode="auto">
          <a:xfrm>
            <a:off x="2590800" y="2209800"/>
            <a:ext cx="152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1" name="Line 7"/>
          <p:cNvSpPr>
            <a:spLocks noChangeShapeType="1"/>
          </p:cNvSpPr>
          <p:nvPr/>
        </p:nvSpPr>
        <p:spPr bwMode="auto">
          <a:xfrm>
            <a:off x="4267200" y="9906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 flipH="1">
            <a:off x="306705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486587" y="4419600"/>
            <a:ext cx="262251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 dirty="0"/>
              <a:t>Homogeneous catalysis</a:t>
            </a:r>
          </a:p>
          <a:p>
            <a:pPr algn="ctr"/>
            <a:r>
              <a:rPr lang="en-US" altLang="en-US" sz="2000" dirty="0"/>
              <a:t>Single phase</a:t>
            </a:r>
          </a:p>
          <a:p>
            <a:pPr algn="ctr"/>
            <a:r>
              <a:rPr lang="en-US" altLang="en-US" sz="2000" dirty="0"/>
              <a:t>(Typically liquid)</a:t>
            </a:r>
          </a:p>
          <a:p>
            <a:pPr algn="ctr"/>
            <a:r>
              <a:rPr lang="en-US" altLang="en-US" sz="2000" dirty="0"/>
              <a:t>Low </a:t>
            </a:r>
            <a:r>
              <a:rPr lang="en-US" altLang="en-US" sz="2000" dirty="0" smtClean="0"/>
              <a:t>temperature</a:t>
            </a:r>
            <a:endParaRPr lang="en-US" altLang="en-US" sz="2000" dirty="0"/>
          </a:p>
        </p:txBody>
      </p:sp>
      <p:pic>
        <p:nvPicPr>
          <p:cNvPr id="19047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057400"/>
            <a:ext cx="205740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5" name="Line 11"/>
          <p:cNvSpPr>
            <a:spLocks noChangeShapeType="1"/>
          </p:cNvSpPr>
          <p:nvPr/>
        </p:nvSpPr>
        <p:spPr bwMode="auto">
          <a:xfrm>
            <a:off x="4495800" y="4800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67434" y="4419600"/>
            <a:ext cx="367799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u="sng" dirty="0"/>
              <a:t>Heterogeneous catalysis</a:t>
            </a:r>
          </a:p>
          <a:p>
            <a:pPr algn="ctr"/>
            <a:r>
              <a:rPr lang="en-US" altLang="en-US" sz="2000" dirty="0"/>
              <a:t>Multiphase</a:t>
            </a:r>
          </a:p>
          <a:p>
            <a:pPr algn="ctr"/>
            <a:r>
              <a:rPr lang="en-US" altLang="en-US" sz="2000" dirty="0"/>
              <a:t>(Mostly solid-liquid and solid-gas)</a:t>
            </a:r>
          </a:p>
          <a:p>
            <a:pPr algn="ctr"/>
            <a:r>
              <a:rPr lang="en-US" altLang="en-US" sz="2000" dirty="0"/>
              <a:t>High </a:t>
            </a:r>
            <a:r>
              <a:rPr lang="en-US" altLang="en-US" sz="2000" dirty="0" smtClean="0"/>
              <a:t>temperature</a:t>
            </a:r>
            <a:endParaRPr lang="en-US" altLang="en-US" sz="2000" dirty="0"/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724400" y="3733800"/>
            <a:ext cx="1366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Zeolite catalyst</a:t>
            </a:r>
          </a:p>
        </p:txBody>
      </p:sp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05000"/>
            <a:ext cx="20574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7167563" y="3733800"/>
            <a:ext cx="154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talyst powder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5452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8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eterogeneous Catalysis</a:t>
            </a:r>
            <a:endParaRPr lang="en-US" sz="4000" u="sng" dirty="0"/>
          </a:p>
        </p:txBody>
      </p:sp>
      <p:pic>
        <p:nvPicPr>
          <p:cNvPr id="3" name="Picture 5" descr="14_21"/>
          <p:cNvPicPr>
            <a:picLocks noChangeAspect="1" noChangeArrowheads="1"/>
          </p:cNvPicPr>
          <p:nvPr/>
        </p:nvPicPr>
        <p:blipFill>
          <a:blip r:embed="rId2" cstate="print"/>
          <a:srcRect b="4539"/>
          <a:stretch>
            <a:fillRect/>
          </a:stretch>
        </p:blipFill>
        <p:spPr>
          <a:xfrm>
            <a:off x="2797666" y="2062953"/>
            <a:ext cx="5927233" cy="3695701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3350" y="3573461"/>
            <a:ext cx="2343150" cy="18938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u="sng" dirty="0" smtClean="0"/>
              <a:t>Solid Catalyst</a:t>
            </a:r>
            <a:endParaRPr lang="en-US" sz="2800" u="sng" dirty="0"/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dirty="0" smtClean="0"/>
              <a:t>Surface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dirty="0" smtClean="0"/>
              <a:t>Nanoparticle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dirty="0" smtClean="0"/>
              <a:t>Zeolite</a:t>
            </a:r>
            <a:endParaRPr lang="en-US" sz="28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343150" y="3236913"/>
            <a:ext cx="647700" cy="552844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1287458"/>
            <a:ext cx="2343150" cy="18938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u="sng" dirty="0" smtClean="0"/>
              <a:t>Liquid/Gas</a:t>
            </a:r>
            <a:endParaRPr lang="en-US" sz="2800" dirty="0" smtClean="0"/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dirty="0" smtClean="0"/>
              <a:t>Reactants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r>
              <a:rPr lang="en-US" sz="2800" dirty="0" smtClean="0"/>
              <a:t>Products</a:t>
            </a:r>
          </a:p>
          <a:p>
            <a:pPr marL="0" indent="0" algn="ctr">
              <a:spcBef>
                <a:spcPts val="0"/>
              </a:spcBef>
              <a:buFontTx/>
              <a:buNone/>
            </a:pPr>
            <a:endParaRPr lang="en-US" sz="2800" u="sng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035666" y="1626583"/>
            <a:ext cx="990600" cy="43637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58995" y="1112322"/>
            <a:ext cx="4654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Catalytic Hydrogenation of Alkenes</a:t>
            </a:r>
            <a:endParaRPr lang="en-US" sz="2400" b="1" dirty="0">
              <a:effectLst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95374" y="5943039"/>
            <a:ext cx="1391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6</a:t>
            </a:r>
            <a:endParaRPr lang="en-US" sz="28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3806644" y="5997037"/>
            <a:ext cx="35401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ym typeface="Symbol" pitchFamily="18" charset="2"/>
              </a:rPr>
              <a:t>H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C=CH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r>
              <a:rPr lang="en-US" sz="2800" dirty="0" smtClean="0">
                <a:sym typeface="Symbol" pitchFamily="18" charset="2"/>
              </a:rPr>
              <a:t> + 2H</a:t>
            </a:r>
            <a:r>
              <a:rPr lang="en-US" sz="2800" baseline="-25000" dirty="0" smtClean="0">
                <a:sym typeface="Symbol" pitchFamily="18" charset="2"/>
              </a:rPr>
              <a:t>2</a:t>
            </a:r>
            <a:endParaRPr lang="en-US" sz="2800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172200" y="6250072"/>
            <a:ext cx="608874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0924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47152" y="-31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High Surface Area</a:t>
            </a:r>
            <a:endParaRPr lang="en-US" altLang="en-US" sz="4000" u="sng" dirty="0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01867"/>
            <a:ext cx="6248400" cy="25495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dirty="0" smtClean="0"/>
              <a:t>Solid phase material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Porous on the scale of molecular dimensions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10 – 100 </a:t>
            </a:r>
            <a:r>
              <a:rPr lang="en-US" altLang="en-US" sz="1800" dirty="0">
                <a:cs typeface="Arial" pitchFamily="34" charset="0"/>
              </a:rPr>
              <a:t>Å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cs typeface="Arial" pitchFamily="34" charset="0"/>
              </a:rPr>
              <a:t>Up to 1000’s m</a:t>
            </a:r>
            <a:r>
              <a:rPr lang="en-US" altLang="en-US" sz="1800" baseline="30000" dirty="0">
                <a:cs typeface="Arial" pitchFamily="34" charset="0"/>
              </a:rPr>
              <a:t>2</a:t>
            </a:r>
            <a:r>
              <a:rPr lang="en-US" altLang="en-US" sz="1800" dirty="0">
                <a:cs typeface="Arial" pitchFamily="34" charset="0"/>
              </a:rPr>
              <a:t>/g surface area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Catalysis through 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shape selection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acidity/basicity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incorporation of metal particles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</p:txBody>
      </p:sp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2376488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5589" name="Line 5"/>
          <p:cNvSpPr>
            <a:spLocks noChangeShapeType="1"/>
          </p:cNvSpPr>
          <p:nvPr/>
        </p:nvSpPr>
        <p:spPr bwMode="auto">
          <a:xfrm>
            <a:off x="1371600" y="5053013"/>
            <a:ext cx="381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559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133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9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429000"/>
            <a:ext cx="2471738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1295400" y="4748213"/>
            <a:ext cx="549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10 </a:t>
            </a:r>
            <a:r>
              <a:rPr lang="en-US" altLang="en-US">
                <a:solidFill>
                  <a:schemeClr val="bg1"/>
                </a:solidFill>
                <a:cs typeface="Arial" pitchFamily="34" charset="0"/>
              </a:rPr>
              <a:t>Å</a:t>
            </a:r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>
            <a:off x="7543800" y="4038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7239000" y="4953000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100 </a:t>
            </a:r>
            <a:r>
              <a:rPr lang="en-US" altLang="en-US">
                <a:solidFill>
                  <a:schemeClr val="bg1"/>
                </a:solidFill>
                <a:cs typeface="Arial" pitchFamily="34" charset="0"/>
              </a:rPr>
              <a:t>Å</a:t>
            </a:r>
          </a:p>
        </p:txBody>
      </p:sp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609600" y="5715000"/>
            <a:ext cx="2105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Zeolite (silica-aluminate)</a:t>
            </a:r>
          </a:p>
        </p:txBody>
      </p:sp>
      <p:pic>
        <p:nvPicPr>
          <p:cNvPr id="195597" name="Picture 13" descr="Cs-CS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0757" t="40024" r="20757" b="17934"/>
          <a:stretch>
            <a:fillRect/>
          </a:stretch>
        </p:blipFill>
        <p:spPr bwMode="auto">
          <a:xfrm>
            <a:off x="3508375" y="3820048"/>
            <a:ext cx="2098675" cy="2133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3729831" y="5897544"/>
            <a:ext cx="16295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dirty="0" err="1"/>
              <a:t>Silico-titanate</a:t>
            </a:r>
            <a:endParaRPr lang="en-US" altLang="en-US" dirty="0"/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6210300" y="5715000"/>
            <a:ext cx="2449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CM-41 (mesoporous silica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7974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11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Important Heterogeneous </a:t>
            </a:r>
            <a:r>
              <a:rPr lang="en-US" altLang="en-US" sz="4000" u="sng" dirty="0" smtClean="0"/>
              <a:t>Reactions</a:t>
            </a:r>
            <a:endParaRPr lang="en-US" altLang="en-US" sz="4000" u="sng" dirty="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9650"/>
            <a:ext cx="8229600" cy="54483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u="sng" dirty="0" smtClean="0"/>
              <a:t>Fischer-</a:t>
            </a:r>
            <a:r>
              <a:rPr lang="en-US" altLang="en-US" sz="2000" u="sng" dirty="0" err="1" smtClean="0"/>
              <a:t>Tropsch</a:t>
            </a:r>
            <a:r>
              <a:rPr lang="en-US" altLang="en-US" sz="2000" u="sng" dirty="0" smtClean="0"/>
              <a:t> </a:t>
            </a:r>
            <a:r>
              <a:rPr lang="en-US" altLang="en-US" sz="2000" u="sng" dirty="0"/>
              <a:t>chemistry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 smtClean="0"/>
              <a:t>CO </a:t>
            </a:r>
            <a:r>
              <a:rPr lang="en-US" altLang="en-US" sz="2000" dirty="0"/>
              <a:t>+ </a:t>
            </a:r>
            <a:r>
              <a:rPr lang="en-US" altLang="en-US" sz="2000" dirty="0" smtClean="0"/>
              <a:t>H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>
                <a:cs typeface="Arial" pitchFamily="34" charset="0"/>
              </a:rPr>
              <a:t>→ (CH</a:t>
            </a:r>
            <a:r>
              <a:rPr lang="en-US" altLang="en-US" sz="2000" baseline="-25000" dirty="0">
                <a:cs typeface="Arial" pitchFamily="34" charset="0"/>
              </a:rPr>
              <a:t>2</a:t>
            </a:r>
            <a:r>
              <a:rPr lang="en-US" altLang="en-US" sz="2000" dirty="0">
                <a:cs typeface="Arial" pitchFamily="34" charset="0"/>
              </a:rPr>
              <a:t>)</a:t>
            </a:r>
            <a:r>
              <a:rPr lang="en-US" altLang="en-US" sz="2000" i="1" baseline="-25000" dirty="0">
                <a:cs typeface="Arial" pitchFamily="34" charset="0"/>
              </a:rPr>
              <a:t>n</a:t>
            </a:r>
            <a:r>
              <a:rPr lang="en-US" altLang="en-US" sz="2000" dirty="0">
                <a:cs typeface="Arial" pitchFamily="34" charset="0"/>
              </a:rPr>
              <a:t> + </a:t>
            </a:r>
            <a:r>
              <a:rPr lang="en-US" altLang="en-US" sz="2000" dirty="0" smtClean="0">
                <a:cs typeface="Arial" pitchFamily="34" charset="0"/>
              </a:rPr>
              <a:t>H</a:t>
            </a:r>
            <a:r>
              <a:rPr lang="en-US" altLang="en-US" sz="2000" baseline="-25000" dirty="0" smtClean="0">
                <a:cs typeface="Arial" pitchFamily="34" charset="0"/>
              </a:rPr>
              <a:t>2</a:t>
            </a:r>
            <a:r>
              <a:rPr lang="en-US" altLang="en-US" sz="2000" dirty="0" smtClean="0">
                <a:cs typeface="Arial" pitchFamily="34" charset="0"/>
              </a:rPr>
              <a:t>O </a:t>
            </a:r>
            <a:r>
              <a:rPr lang="en-US" altLang="en-US" sz="2000" dirty="0">
                <a:cs typeface="Arial" pitchFamily="34" charset="0"/>
              </a:rPr>
              <a:t>, </a:t>
            </a:r>
            <a:r>
              <a:rPr lang="en-US" altLang="en-US" sz="2000" i="1" dirty="0" err="1">
                <a:cs typeface="Arial" pitchFamily="34" charset="0"/>
              </a:rPr>
              <a:t>syn</a:t>
            </a:r>
            <a:r>
              <a:rPr lang="en-US" altLang="en-US" sz="2000" dirty="0">
                <a:cs typeface="Arial" pitchFamily="34" charset="0"/>
              </a:rPr>
              <a:t> gas to liquid fuel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cs typeface="Arial" pitchFamily="34" charset="0"/>
              </a:rPr>
              <a:t>Fe/Co catalyst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cs typeface="Arial" pitchFamily="34" charset="0"/>
              </a:rPr>
              <a:t>Source of fuel for Axis in </a:t>
            </a:r>
            <a:r>
              <a:rPr lang="en-US" altLang="en-US" sz="2000" dirty="0" smtClean="0">
                <a:cs typeface="Arial" pitchFamily="34" charset="0"/>
              </a:rPr>
              <a:t>WWII</a:t>
            </a:r>
          </a:p>
          <a:p>
            <a:pPr lvl="1"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u="sng" dirty="0"/>
              <a:t>Fluidized catalytic cracking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High MW petroleum </a:t>
            </a:r>
            <a:r>
              <a:rPr lang="en-US" altLang="en-US" sz="2000" dirty="0">
                <a:cs typeface="Arial" pitchFamily="34" charset="0"/>
              </a:rPr>
              <a:t>→ low MW fuels, like gasoline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cs typeface="Arial" pitchFamily="34" charset="0"/>
              </a:rPr>
              <a:t>Zeolite catalysts, high temperature combustor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>
                <a:cs typeface="Arial" pitchFamily="34" charset="0"/>
              </a:rPr>
              <a:t>In your fuel tank!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u="sng" dirty="0"/>
              <a:t>Haber-Bosch proces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N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+ </a:t>
            </a:r>
            <a:r>
              <a:rPr lang="en-US" altLang="en-US" sz="2000" dirty="0" smtClean="0"/>
              <a:t>H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 smtClean="0">
                <a:cs typeface="Arial" pitchFamily="34" charset="0"/>
              </a:rPr>
              <a:t>NH</a:t>
            </a:r>
            <a:r>
              <a:rPr lang="en-US" altLang="en-US" sz="2000" baseline="-25000" dirty="0" smtClean="0">
                <a:cs typeface="Arial" pitchFamily="34" charset="0"/>
              </a:rPr>
              <a:t>3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u="sng" dirty="0" smtClean="0"/>
              <a:t>Automotive </a:t>
            </a:r>
            <a:r>
              <a:rPr lang="en-US" altLang="en-US" sz="2000" u="sng" dirty="0"/>
              <a:t>three-way catalysi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NO</a:t>
            </a:r>
            <a:r>
              <a:rPr lang="en-US" altLang="en-US" sz="2000" baseline="-25000" dirty="0"/>
              <a:t>x</a:t>
            </a:r>
            <a:r>
              <a:rPr lang="en-US" altLang="en-US" sz="2000" dirty="0"/>
              <a:t>/CO/HC </a:t>
            </a:r>
            <a:r>
              <a:rPr lang="en-US" altLang="en-US" sz="2000" dirty="0">
                <a:cs typeface="Arial" pitchFamily="34" charset="0"/>
              </a:rPr>
              <a:t>→ </a:t>
            </a:r>
            <a:r>
              <a:rPr lang="en-US" altLang="en-US" sz="2000" dirty="0" smtClean="0">
                <a:cs typeface="Arial" pitchFamily="34" charset="0"/>
              </a:rPr>
              <a:t>N</a:t>
            </a:r>
            <a:r>
              <a:rPr lang="en-US" altLang="en-US" sz="2000" baseline="-25000" dirty="0" smtClean="0">
                <a:cs typeface="Arial" pitchFamily="34" charset="0"/>
              </a:rPr>
              <a:t>2</a:t>
            </a:r>
            <a:r>
              <a:rPr lang="en-US" altLang="en-US" sz="2000" dirty="0" smtClean="0">
                <a:cs typeface="Arial" pitchFamily="34" charset="0"/>
              </a:rPr>
              <a:t>/H</a:t>
            </a:r>
            <a:r>
              <a:rPr lang="en-US" altLang="en-US" sz="2000" baseline="-25000" dirty="0" smtClean="0">
                <a:cs typeface="Arial" pitchFamily="34" charset="0"/>
              </a:rPr>
              <a:t>2</a:t>
            </a:r>
            <a:r>
              <a:rPr lang="en-US" altLang="en-US" sz="2000" dirty="0" smtClean="0">
                <a:cs typeface="Arial" pitchFamily="34" charset="0"/>
              </a:rPr>
              <a:t>O/CO</a:t>
            </a:r>
            <a:r>
              <a:rPr lang="en-US" altLang="en-US" sz="2000" baseline="-25000" dirty="0" smtClean="0">
                <a:cs typeface="Arial" pitchFamily="34" charset="0"/>
              </a:rPr>
              <a:t>2</a:t>
            </a:r>
            <a:r>
              <a:rPr lang="en-US" altLang="en-US" sz="2000" dirty="0" smtClean="0">
                <a:cs typeface="Arial" pitchFamily="34" charset="0"/>
              </a:rPr>
              <a:t>/H</a:t>
            </a:r>
            <a:r>
              <a:rPr lang="en-US" altLang="en-US" sz="2000" baseline="-25000" dirty="0" smtClean="0">
                <a:cs typeface="Arial" pitchFamily="34" charset="0"/>
              </a:rPr>
              <a:t>2</a:t>
            </a:r>
            <a:r>
              <a:rPr lang="en-US" altLang="en-US" sz="2000" dirty="0" smtClean="0">
                <a:cs typeface="Arial" pitchFamily="34" charset="0"/>
              </a:rPr>
              <a:t>O</a:t>
            </a:r>
            <a:endParaRPr lang="en-US" altLang="en-US" sz="2000" dirty="0">
              <a:cs typeface="Arial" pitchFamily="34" charset="0"/>
            </a:endParaRPr>
          </a:p>
        </p:txBody>
      </p:sp>
      <p:pic>
        <p:nvPicPr>
          <p:cNvPr id="374786" name="Picture 2" descr="http://s.hswstatic.com/gif/oil-refining-diagram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3760" y="3541779"/>
            <a:ext cx="3838575" cy="2524126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9053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2070450"/>
            <a:ext cx="9144000" cy="4265127"/>
          </a:xfrm>
        </p:spPr>
        <p:txBody>
          <a:bodyPr>
            <a:normAutofit/>
          </a:bodyPr>
          <a:lstStyle/>
          <a:p>
            <a:pPr>
              <a:spcBef>
                <a:spcPts val="800"/>
              </a:spcBef>
            </a:pPr>
            <a:r>
              <a:rPr lang="en-US" sz="2400" dirty="0"/>
              <a:t>Fritz Haber (1905)</a:t>
            </a:r>
          </a:p>
          <a:p>
            <a:pPr>
              <a:spcBef>
                <a:spcPts val="800"/>
              </a:spcBef>
            </a:pPr>
            <a:r>
              <a:rPr lang="en-US" sz="2400" dirty="0"/>
              <a:t>Carl Bosch(1909)</a:t>
            </a:r>
          </a:p>
          <a:p>
            <a:pPr lvl="1">
              <a:spcBef>
                <a:spcPts val="800"/>
              </a:spcBef>
            </a:pPr>
            <a:r>
              <a:rPr lang="en-US" sz="2400" dirty="0"/>
              <a:t>80g/hour</a:t>
            </a:r>
          </a:p>
          <a:p>
            <a:pPr>
              <a:spcBef>
                <a:spcPts val="800"/>
              </a:spcBef>
            </a:pPr>
            <a:r>
              <a:rPr lang="en-US" sz="2400" dirty="0"/>
              <a:t>Commercialization (1913)</a:t>
            </a:r>
          </a:p>
          <a:p>
            <a:pPr lvl="1">
              <a:spcBef>
                <a:spcPts val="800"/>
              </a:spcBef>
            </a:pPr>
            <a:r>
              <a:rPr lang="en-US" sz="2400" dirty="0"/>
              <a:t>20 metric tons/day</a:t>
            </a:r>
          </a:p>
          <a:p>
            <a:pPr>
              <a:spcBef>
                <a:spcPts val="800"/>
              </a:spcBef>
            </a:pPr>
            <a:r>
              <a:rPr lang="en-US" sz="2400" dirty="0"/>
              <a:t>Haber - Bosch Process (Today)</a:t>
            </a:r>
          </a:p>
          <a:p>
            <a:pPr lvl="1">
              <a:spcBef>
                <a:spcPts val="800"/>
              </a:spcBef>
            </a:pPr>
            <a:r>
              <a:rPr lang="en-US" sz="2400" dirty="0"/>
              <a:t>&gt;100,000,000 metric tons/year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00013" y="5705902"/>
            <a:ext cx="86090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dirty="0" smtClean="0"/>
              <a:t>“Arguably </a:t>
            </a:r>
            <a:r>
              <a:rPr lang="en-US" sz="2400" dirty="0"/>
              <a:t>the highest impact innovations of the twentieth century: </a:t>
            </a:r>
          </a:p>
          <a:p>
            <a:r>
              <a:rPr lang="en-US" sz="2400" dirty="0"/>
              <a:t>without it, 50% of the world’s population would not be here</a:t>
            </a:r>
            <a:r>
              <a:rPr lang="en-US" sz="2400" dirty="0" smtClean="0"/>
              <a:t>.”</a:t>
            </a:r>
            <a:endParaRPr lang="en-US" sz="2400" dirty="0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6457950" y="6543675"/>
            <a:ext cx="265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400"/>
              <a:t>Smil, V. </a:t>
            </a:r>
            <a:r>
              <a:rPr lang="en-US" sz="1400" i="1"/>
              <a:t>Nature</a:t>
            </a:r>
            <a:r>
              <a:rPr lang="en-US" sz="1400"/>
              <a:t> </a:t>
            </a:r>
            <a:r>
              <a:rPr lang="en-US" sz="1400" b="1"/>
              <a:t>1999</a:t>
            </a:r>
            <a:r>
              <a:rPr lang="en-US" sz="1400"/>
              <a:t>, 400, 415.</a:t>
            </a: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175125" y="1986989"/>
          <a:ext cx="3025775" cy="3633788"/>
        </p:xfrm>
        <a:graphic>
          <a:graphicData uri="http://schemas.openxmlformats.org/presentationml/2006/ole">
            <p:oleObj spid="_x0000_s385034" name="CS ChemDraw Drawing" r:id="rId4" imgW="5310664" imgH="6377511" progId="ChemDraw.Document.6.0">
              <p:embed/>
            </p:oleObj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5606913" y="1194707"/>
          <a:ext cx="1002795" cy="563045"/>
        </p:xfrm>
        <a:graphic>
          <a:graphicData uri="http://schemas.openxmlformats.org/presentationml/2006/ole">
            <p:oleObj spid="_x0000_s385035" name="CS ChemDraw Drawing" r:id="rId5" imgW="373332" imgH="210026" progId="ChemDraw.Document.6.0">
              <p:embed/>
            </p:oleObj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1433962" y="1138119"/>
          <a:ext cx="4249721" cy="621658"/>
        </p:xfrm>
        <a:graphic>
          <a:graphicData uri="http://schemas.openxmlformats.org/presentationml/2006/ole">
            <p:oleObj spid="_x0000_s385036" name="CS ChemDraw Drawing" r:id="rId6" imgW="1560195" imgH="228028" progId="ChemDraw.Document.6.0">
              <p:embed/>
            </p:oleObj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6623050" y="1996884"/>
          <a:ext cx="2241550" cy="3455987"/>
        </p:xfrm>
        <a:graphic>
          <a:graphicData uri="http://schemas.openxmlformats.org/presentationml/2006/ole">
            <p:oleObj spid="_x0000_s385037" name="CS ChemDraw Drawing" r:id="rId7" imgW="1724787" imgH="2657475" progId="ChemDraw.Document.6.0">
              <p:embed/>
            </p:oleObj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11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Important Heterogeneous </a:t>
            </a:r>
            <a:r>
              <a:rPr lang="en-US" altLang="en-US" sz="4000" u="sng" dirty="0" smtClean="0"/>
              <a:t>Reactions</a:t>
            </a:r>
            <a:endParaRPr lang="en-US" altLang="en-US" sz="4000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41" grpId="0"/>
      <p:bldP spid="6964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90111" y="1030047"/>
            <a:ext cx="3725863" cy="523876"/>
            <a:chOff x="1513" y="3072"/>
            <a:chExt cx="2347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23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baseline="-25000" dirty="0"/>
                <a:t>2</a:t>
              </a:r>
              <a:r>
                <a:rPr lang="en-US" sz="2800" dirty="0"/>
                <a:t> </a:t>
              </a:r>
              <a:r>
                <a:rPr lang="en-US" sz="2800" dirty="0" smtClean="0"/>
                <a:t>  + </a:t>
              </a:r>
              <a:r>
                <a:rPr lang="en-US" sz="2800" dirty="0"/>
                <a:t>3H</a:t>
              </a:r>
              <a:r>
                <a:rPr lang="en-US" sz="2800" baseline="-25000" dirty="0"/>
                <a:t>2</a:t>
              </a:r>
              <a:r>
                <a:rPr lang="en-US" sz="2800" dirty="0"/>
                <a:t> </a:t>
              </a:r>
              <a:r>
                <a:rPr lang="en-US" sz="2800" dirty="0" smtClean="0"/>
                <a:t>              2NH</a:t>
              </a:r>
              <a:r>
                <a:rPr lang="en-US" sz="2800" baseline="-25000" dirty="0" smtClean="0"/>
                <a:t>3</a:t>
              </a:r>
              <a:r>
                <a:rPr lang="en-US" sz="2800" dirty="0" smtClean="0"/>
                <a:t>  </a:t>
              </a:r>
              <a:endParaRPr lang="en-US" sz="2800" dirty="0"/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611" y="3237"/>
              <a:ext cx="4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9666" y="1130300"/>
            <a:ext cx="7136094" cy="557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Freeform 18"/>
          <p:cNvSpPr/>
          <p:nvPr/>
        </p:nvSpPr>
        <p:spPr>
          <a:xfrm>
            <a:off x="1790700" y="711200"/>
            <a:ext cx="1371600" cy="4500033"/>
          </a:xfrm>
          <a:custGeom>
            <a:avLst/>
            <a:gdLst>
              <a:gd name="connsiteX0" fmla="*/ 0 w 1371600"/>
              <a:gd name="connsiteY0" fmla="*/ 4417483 h 4447116"/>
              <a:gd name="connsiteX1" fmla="*/ 203200 w 1371600"/>
              <a:gd name="connsiteY1" fmla="*/ 3795183 h 4447116"/>
              <a:gd name="connsiteX2" fmla="*/ 685800 w 1371600"/>
              <a:gd name="connsiteY2" fmla="*/ 505883 h 4447116"/>
              <a:gd name="connsiteX3" fmla="*/ 1117600 w 1371600"/>
              <a:gd name="connsiteY3" fmla="*/ 759883 h 4447116"/>
              <a:gd name="connsiteX4" fmla="*/ 1371600 w 1371600"/>
              <a:gd name="connsiteY4" fmla="*/ 785283 h 4447116"/>
              <a:gd name="connsiteX5" fmla="*/ 1371600 w 1371600"/>
              <a:gd name="connsiteY5" fmla="*/ 785283 h 444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1600" h="4447116">
                <a:moveTo>
                  <a:pt x="0" y="4417483"/>
                </a:moveTo>
                <a:cubicBezTo>
                  <a:pt x="44450" y="4432299"/>
                  <a:pt x="88900" y="4447116"/>
                  <a:pt x="203200" y="3795183"/>
                </a:cubicBezTo>
                <a:cubicBezTo>
                  <a:pt x="317500" y="3143250"/>
                  <a:pt x="533400" y="1011766"/>
                  <a:pt x="685800" y="505883"/>
                </a:cubicBezTo>
                <a:cubicBezTo>
                  <a:pt x="838200" y="0"/>
                  <a:pt x="1003300" y="713316"/>
                  <a:pt x="1117600" y="759883"/>
                </a:cubicBezTo>
                <a:cubicBezTo>
                  <a:pt x="1231900" y="806450"/>
                  <a:pt x="1371600" y="785283"/>
                  <a:pt x="1371600" y="785283"/>
                </a:cubicBezTo>
                <a:lnTo>
                  <a:pt x="1371600" y="785283"/>
                </a:ln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416300" y="836083"/>
            <a:ext cx="1141413" cy="1716617"/>
          </a:xfrm>
          <a:custGeom>
            <a:avLst/>
            <a:gdLst>
              <a:gd name="connsiteX0" fmla="*/ 0 w 1278467"/>
              <a:gd name="connsiteY0" fmla="*/ 700617 h 1780117"/>
              <a:gd name="connsiteX1" fmla="*/ 215900 w 1278467"/>
              <a:gd name="connsiteY1" fmla="*/ 573617 h 1780117"/>
              <a:gd name="connsiteX2" fmla="*/ 342900 w 1278467"/>
              <a:gd name="connsiteY2" fmla="*/ 205317 h 1780117"/>
              <a:gd name="connsiteX3" fmla="*/ 584200 w 1278467"/>
              <a:gd name="connsiteY3" fmla="*/ 192617 h 1780117"/>
              <a:gd name="connsiteX4" fmla="*/ 838200 w 1278467"/>
              <a:gd name="connsiteY4" fmla="*/ 1361017 h 1780117"/>
              <a:gd name="connsiteX5" fmla="*/ 965200 w 1278467"/>
              <a:gd name="connsiteY5" fmla="*/ 1716617 h 1780117"/>
              <a:gd name="connsiteX6" fmla="*/ 1231900 w 1278467"/>
              <a:gd name="connsiteY6" fmla="*/ 1742017 h 1780117"/>
              <a:gd name="connsiteX7" fmla="*/ 1244600 w 1278467"/>
              <a:gd name="connsiteY7" fmla="*/ 1729317 h 1780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8467" h="1780117">
                <a:moveTo>
                  <a:pt x="0" y="700617"/>
                </a:moveTo>
                <a:cubicBezTo>
                  <a:pt x="79375" y="678392"/>
                  <a:pt x="158750" y="656167"/>
                  <a:pt x="215900" y="573617"/>
                </a:cubicBezTo>
                <a:cubicBezTo>
                  <a:pt x="273050" y="491067"/>
                  <a:pt x="281517" y="268817"/>
                  <a:pt x="342900" y="205317"/>
                </a:cubicBezTo>
                <a:cubicBezTo>
                  <a:pt x="404283" y="141817"/>
                  <a:pt x="501650" y="0"/>
                  <a:pt x="584200" y="192617"/>
                </a:cubicBezTo>
                <a:cubicBezTo>
                  <a:pt x="666750" y="385234"/>
                  <a:pt x="774700" y="1107017"/>
                  <a:pt x="838200" y="1361017"/>
                </a:cubicBezTo>
                <a:cubicBezTo>
                  <a:pt x="901700" y="1615017"/>
                  <a:pt x="899583" y="1653117"/>
                  <a:pt x="965200" y="1716617"/>
                </a:cubicBezTo>
                <a:cubicBezTo>
                  <a:pt x="1030817" y="1780117"/>
                  <a:pt x="1185333" y="1739900"/>
                  <a:pt x="1231900" y="1742017"/>
                </a:cubicBezTo>
                <a:cubicBezTo>
                  <a:pt x="1278467" y="1744134"/>
                  <a:pt x="1261533" y="1736725"/>
                  <a:pt x="1244600" y="17293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762500" y="2152650"/>
            <a:ext cx="723900" cy="1686983"/>
          </a:xfrm>
          <a:custGeom>
            <a:avLst/>
            <a:gdLst>
              <a:gd name="connsiteX0" fmla="*/ 0 w 800100"/>
              <a:gd name="connsiteY0" fmla="*/ 374650 h 1686983"/>
              <a:gd name="connsiteX1" fmla="*/ 88900 w 800100"/>
              <a:gd name="connsiteY1" fmla="*/ 336550 h 1686983"/>
              <a:gd name="connsiteX2" fmla="*/ 177800 w 800100"/>
              <a:gd name="connsiteY2" fmla="*/ 69850 h 1686983"/>
              <a:gd name="connsiteX3" fmla="*/ 368300 w 800100"/>
              <a:gd name="connsiteY3" fmla="*/ 69850 h 1686983"/>
              <a:gd name="connsiteX4" fmla="*/ 444500 w 800100"/>
              <a:gd name="connsiteY4" fmla="*/ 488950 h 1686983"/>
              <a:gd name="connsiteX5" fmla="*/ 495300 w 800100"/>
              <a:gd name="connsiteY5" fmla="*/ 1111250 h 1686983"/>
              <a:gd name="connsiteX6" fmla="*/ 520700 w 800100"/>
              <a:gd name="connsiteY6" fmla="*/ 1593850 h 1686983"/>
              <a:gd name="connsiteX7" fmla="*/ 762000 w 800100"/>
              <a:gd name="connsiteY7" fmla="*/ 1670050 h 1686983"/>
              <a:gd name="connsiteX8" fmla="*/ 749300 w 800100"/>
              <a:gd name="connsiteY8" fmla="*/ 1657350 h 168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0100" h="1686983">
                <a:moveTo>
                  <a:pt x="0" y="374650"/>
                </a:moveTo>
                <a:cubicBezTo>
                  <a:pt x="29633" y="381000"/>
                  <a:pt x="59267" y="387350"/>
                  <a:pt x="88900" y="336550"/>
                </a:cubicBezTo>
                <a:cubicBezTo>
                  <a:pt x="118533" y="285750"/>
                  <a:pt x="131233" y="114300"/>
                  <a:pt x="177800" y="69850"/>
                </a:cubicBezTo>
                <a:cubicBezTo>
                  <a:pt x="224367" y="25400"/>
                  <a:pt x="323850" y="0"/>
                  <a:pt x="368300" y="69850"/>
                </a:cubicBezTo>
                <a:cubicBezTo>
                  <a:pt x="412750" y="139700"/>
                  <a:pt x="423333" y="315383"/>
                  <a:pt x="444500" y="488950"/>
                </a:cubicBezTo>
                <a:cubicBezTo>
                  <a:pt x="465667" y="662517"/>
                  <a:pt x="482600" y="927100"/>
                  <a:pt x="495300" y="1111250"/>
                </a:cubicBezTo>
                <a:cubicBezTo>
                  <a:pt x="508000" y="1295400"/>
                  <a:pt x="476250" y="1500717"/>
                  <a:pt x="520700" y="1593850"/>
                </a:cubicBezTo>
                <a:cubicBezTo>
                  <a:pt x="565150" y="1686983"/>
                  <a:pt x="723900" y="1659467"/>
                  <a:pt x="762000" y="1670050"/>
                </a:cubicBezTo>
                <a:cubicBezTo>
                  <a:pt x="800100" y="1680633"/>
                  <a:pt x="774700" y="1668991"/>
                  <a:pt x="749300" y="1657350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78500" y="3439583"/>
            <a:ext cx="1054100" cy="1907117"/>
          </a:xfrm>
          <a:custGeom>
            <a:avLst/>
            <a:gdLst>
              <a:gd name="connsiteX0" fmla="*/ 0 w 1054100"/>
              <a:gd name="connsiteY0" fmla="*/ 383117 h 1907117"/>
              <a:gd name="connsiteX1" fmla="*/ 139700 w 1054100"/>
              <a:gd name="connsiteY1" fmla="*/ 306917 h 1907117"/>
              <a:gd name="connsiteX2" fmla="*/ 203200 w 1054100"/>
              <a:gd name="connsiteY2" fmla="*/ 65617 h 1907117"/>
              <a:gd name="connsiteX3" fmla="*/ 342900 w 1054100"/>
              <a:gd name="connsiteY3" fmla="*/ 2117 h 1907117"/>
              <a:gd name="connsiteX4" fmla="*/ 482600 w 1054100"/>
              <a:gd name="connsiteY4" fmla="*/ 52917 h 1907117"/>
              <a:gd name="connsiteX5" fmla="*/ 533400 w 1054100"/>
              <a:gd name="connsiteY5" fmla="*/ 179917 h 1907117"/>
              <a:gd name="connsiteX6" fmla="*/ 596900 w 1054100"/>
              <a:gd name="connsiteY6" fmla="*/ 726017 h 1907117"/>
              <a:gd name="connsiteX7" fmla="*/ 698500 w 1054100"/>
              <a:gd name="connsiteY7" fmla="*/ 1576917 h 1907117"/>
              <a:gd name="connsiteX8" fmla="*/ 774700 w 1054100"/>
              <a:gd name="connsiteY8" fmla="*/ 1830917 h 1907117"/>
              <a:gd name="connsiteX9" fmla="*/ 1054100 w 1054100"/>
              <a:gd name="connsiteY9" fmla="*/ 1907117 h 190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54100" h="1907117">
                <a:moveTo>
                  <a:pt x="0" y="383117"/>
                </a:moveTo>
                <a:cubicBezTo>
                  <a:pt x="52916" y="371475"/>
                  <a:pt x="105833" y="359834"/>
                  <a:pt x="139700" y="306917"/>
                </a:cubicBezTo>
                <a:cubicBezTo>
                  <a:pt x="173567" y="254000"/>
                  <a:pt x="169333" y="116417"/>
                  <a:pt x="203200" y="65617"/>
                </a:cubicBezTo>
                <a:cubicBezTo>
                  <a:pt x="237067" y="14817"/>
                  <a:pt x="296333" y="4234"/>
                  <a:pt x="342900" y="2117"/>
                </a:cubicBezTo>
                <a:cubicBezTo>
                  <a:pt x="389467" y="0"/>
                  <a:pt x="450850" y="23284"/>
                  <a:pt x="482600" y="52917"/>
                </a:cubicBezTo>
                <a:cubicBezTo>
                  <a:pt x="514350" y="82550"/>
                  <a:pt x="514350" y="67734"/>
                  <a:pt x="533400" y="179917"/>
                </a:cubicBezTo>
                <a:cubicBezTo>
                  <a:pt x="552450" y="292100"/>
                  <a:pt x="569383" y="493184"/>
                  <a:pt x="596900" y="726017"/>
                </a:cubicBezTo>
                <a:cubicBezTo>
                  <a:pt x="624417" y="958850"/>
                  <a:pt x="668867" y="1392767"/>
                  <a:pt x="698500" y="1576917"/>
                </a:cubicBezTo>
                <a:cubicBezTo>
                  <a:pt x="728133" y="1761067"/>
                  <a:pt x="715433" y="1775884"/>
                  <a:pt x="774700" y="1830917"/>
                </a:cubicBezTo>
                <a:cubicBezTo>
                  <a:pt x="833967" y="1885950"/>
                  <a:pt x="944033" y="1896533"/>
                  <a:pt x="1054100" y="19071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993900" y="1524000"/>
            <a:ext cx="4690269" cy="6413500"/>
            <a:chOff x="1993900" y="1524000"/>
            <a:chExt cx="4690269" cy="6413500"/>
          </a:xfrm>
        </p:grpSpPr>
        <p:sp>
          <p:nvSpPr>
            <p:cNvPr id="23" name="Rectangle 22"/>
            <p:cNvSpPr/>
            <p:nvPr/>
          </p:nvSpPr>
          <p:spPr>
            <a:xfrm>
              <a:off x="2197100" y="3848100"/>
              <a:ext cx="3962400" cy="2806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993900" y="4902200"/>
              <a:ext cx="4406900" cy="1955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859087" y="1524000"/>
              <a:ext cx="1001713" cy="259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056856" y="2552700"/>
              <a:ext cx="1001713" cy="259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682456" y="5346700"/>
              <a:ext cx="1001713" cy="259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121400" y="1117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7030A0"/>
                </a:solidFill>
              </a:rPr>
              <a:t>Uncatalyze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91400" y="60915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talyze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7886" y="4016441"/>
            <a:ext cx="5832476" cy="523876"/>
            <a:chOff x="1513" y="3072"/>
            <a:chExt cx="3674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36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baseline="-25000" dirty="0"/>
                <a:t>2</a:t>
              </a:r>
              <a:r>
                <a:rPr lang="en-US" sz="2800" dirty="0"/>
                <a:t> (</a:t>
              </a:r>
              <a:r>
                <a:rPr lang="en-US" sz="2800" i="1" dirty="0"/>
                <a:t>g</a:t>
              </a:r>
              <a:r>
                <a:rPr lang="en-US" sz="2800" dirty="0"/>
                <a:t>) + 3H</a:t>
              </a:r>
              <a:r>
                <a:rPr lang="en-US" sz="2800" baseline="-25000" dirty="0"/>
                <a:t>2</a:t>
              </a:r>
              <a:r>
                <a:rPr lang="en-US" sz="2800" dirty="0"/>
                <a:t> (</a:t>
              </a:r>
              <a:r>
                <a:rPr lang="en-US" sz="2800" i="1" dirty="0"/>
                <a:t>g</a:t>
              </a:r>
              <a:r>
                <a:rPr lang="en-US" sz="2800" dirty="0"/>
                <a:t>)                           2NH</a:t>
              </a:r>
              <a:r>
                <a:rPr lang="en-US" sz="2800" baseline="-25000" dirty="0"/>
                <a:t>3</a:t>
              </a:r>
              <a:r>
                <a:rPr lang="en-US" sz="2800" dirty="0"/>
                <a:t> (</a:t>
              </a:r>
              <a:r>
                <a:rPr lang="en-US" sz="2800" i="1" dirty="0"/>
                <a:t>g)</a:t>
              </a:r>
              <a:endParaRPr lang="en-US" sz="2800" dirty="0"/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939" y="3231"/>
              <a:ext cx="13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26922" y="3882955"/>
            <a:ext cx="1287463" cy="849313"/>
            <a:chOff x="3148" y="2896"/>
            <a:chExt cx="811" cy="535"/>
          </a:xfrm>
        </p:grpSpPr>
        <p:sp>
          <p:nvSpPr>
            <p:cNvPr id="71689" name="Text Box 6"/>
            <p:cNvSpPr txBox="1">
              <a:spLocks noChangeArrowheads="1"/>
            </p:cNvSpPr>
            <p:nvPr/>
          </p:nvSpPr>
          <p:spPr bwMode="auto">
            <a:xfrm>
              <a:off x="3148" y="2896"/>
              <a:ext cx="61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Fe/A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71690" name="Text Box 7"/>
            <p:cNvSpPr txBox="1">
              <a:spLocks noChangeArrowheads="1"/>
            </p:cNvSpPr>
            <p:nvPr/>
          </p:nvSpPr>
          <p:spPr bwMode="auto">
            <a:xfrm>
              <a:off x="3192" y="3143"/>
              <a:ext cx="7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atalyst</a:t>
              </a:r>
            </a:p>
          </p:txBody>
        </p:sp>
      </p:grp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736" y="1496440"/>
            <a:ext cx="2667000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9936" y="2410840"/>
            <a:ext cx="3048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7936" y="1877440"/>
            <a:ext cx="30480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60555" y="1017109"/>
            <a:ext cx="3403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Haber-Bosch Reaction</a:t>
            </a:r>
            <a:endParaRPr lang="en-US" sz="2000" dirty="0"/>
          </a:p>
        </p:txBody>
      </p:sp>
      <p:pic>
        <p:nvPicPr>
          <p:cNvPr id="372738" name="Picture 2" descr="http://t0.gstatic.com/images?q=tbn:ANd9GcR_gLNzKvesax3flm3JDXgFRM1OeXEWe3wshukMgtnQASTS4ROrw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1227" y="4795736"/>
            <a:ext cx="1363403" cy="1926077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382616" y="5437762"/>
            <a:ext cx="3701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itz Haber</a:t>
            </a:r>
          </a:p>
          <a:p>
            <a:r>
              <a:rPr lang="en-US" dirty="0" smtClean="0"/>
              <a:t>1918 Nobel Prize in Chemistry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759676" y="890109"/>
            <a:ext cx="13227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50 </a:t>
            </a:r>
            <a:r>
              <a:rPr lang="en-US" sz="2000" dirty="0" err="1" smtClean="0">
                <a:solidFill>
                  <a:srgbClr val="FF0000"/>
                </a:solidFill>
              </a:rPr>
              <a:t>atm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400-600 °C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408" y="3602038"/>
            <a:ext cx="7859508" cy="301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9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7808" y="3713397"/>
            <a:ext cx="2467515" cy="1652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1928666" y="952805"/>
          <a:ext cx="5258093" cy="441057"/>
        </p:xfrm>
        <a:graphic>
          <a:graphicData uri="http://schemas.openxmlformats.org/presentationml/2006/ole">
            <p:oleObj spid="_x0000_s369668" name="CS ChemDraw Drawing" r:id="rId5" imgW="5092920" imgH="427680" progId="ChemDraw.Document.6.0">
              <p:embed/>
            </p:oleObj>
          </a:graphicData>
        </a:graphic>
      </p:graphicFrame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86755" y="1505382"/>
            <a:ext cx="4074139" cy="200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ounded Rectangle 23"/>
          <p:cNvSpPr/>
          <p:nvPr/>
        </p:nvSpPr>
        <p:spPr>
          <a:xfrm>
            <a:off x="6263535" y="1950290"/>
            <a:ext cx="2540000" cy="113310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</a:pPr>
            <a:r>
              <a:rPr lang="en-US" dirty="0" smtClean="0">
                <a:solidFill>
                  <a:prstClr val="black"/>
                </a:solidFill>
              </a:rPr>
              <a:t>Does not always go to completion. Also exhausts NO, CO, </a:t>
            </a:r>
            <a:r>
              <a:rPr lang="en-US" dirty="0" err="1" smtClean="0">
                <a:solidFill>
                  <a:prstClr val="black"/>
                </a:solidFill>
              </a:rPr>
              <a:t>C</a:t>
            </a:r>
            <a:r>
              <a:rPr lang="en-US" baseline="-25000" dirty="0" err="1" smtClean="0">
                <a:solidFill>
                  <a:prstClr val="black"/>
                </a:solidFill>
              </a:rPr>
              <a:t>x</a:t>
            </a:r>
            <a:r>
              <a:rPr lang="en-US" dirty="0" err="1" smtClean="0">
                <a:solidFill>
                  <a:prstClr val="black"/>
                </a:solidFill>
              </a:rPr>
              <a:t>H</a:t>
            </a:r>
            <a:r>
              <a:rPr lang="en-US" baseline="-25000" dirty="0" err="1" smtClean="0">
                <a:solidFill>
                  <a:prstClr val="black"/>
                </a:solidFill>
              </a:rPr>
              <a:t>y</a:t>
            </a:r>
            <a:r>
              <a:rPr lang="en-US" dirty="0" smtClean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6433" y="4194484"/>
            <a:ext cx="3437884" cy="1917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sion theory of reaction rat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306473" y="1364779"/>
            <a:ext cx="4176218" cy="1897038"/>
            <a:chOff x="0" y="2497542"/>
            <a:chExt cx="5792661" cy="2866032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2826741"/>
              <a:ext cx="5792661" cy="2536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1665452" y="2497542"/>
              <a:ext cx="2047165" cy="338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O and O</a:t>
              </a:r>
              <a:r>
                <a:rPr lang="en-US" sz="1400" baseline="-25000" dirty="0" smtClean="0"/>
                <a:t>3</a:t>
              </a:r>
              <a:r>
                <a:rPr lang="en-US" sz="1400" dirty="0" smtClean="0"/>
                <a:t> collide</a:t>
              </a:r>
              <a:endParaRPr 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55082" y="3932834"/>
              <a:ext cx="2047165" cy="575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Bond breaking (requires energy)</a:t>
              </a:r>
              <a:endParaRPr lang="en-US" sz="1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2774" y="4057938"/>
              <a:ext cx="2047165" cy="575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Bond making (releases energy)</a:t>
              </a:r>
              <a:endParaRPr lang="en-US" sz="1400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93344" y="775600"/>
            <a:ext cx="944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) Have enough energy to make and break bonds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04965" y="3452883"/>
            <a:ext cx="8106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ergy to break bonds comes from kinetic energy. </a:t>
            </a:r>
          </a:p>
          <a:p>
            <a:pPr algn="ctr"/>
            <a:r>
              <a:rPr lang="en-US" sz="2400" dirty="0" smtClean="0"/>
              <a:t>Kinetic energy </a:t>
            </a:r>
            <a:r>
              <a:rPr lang="en-US" sz="2400" dirty="0" smtClean="0"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400" dirty="0" smtClean="0"/>
              <a:t> Vibration energy</a:t>
            </a:r>
            <a:endParaRPr lang="en-US" sz="2400" dirty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7308" y="4349372"/>
            <a:ext cx="3076077" cy="192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579338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kinetic energy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55320" y="6190779"/>
            <a:ext cx="7968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&lt;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51106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activation energy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39967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kinetic energy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15949" y="6190779"/>
            <a:ext cx="7968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&gt;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711735" y="6027003"/>
            <a:ext cx="1645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activation energy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1" grpId="0"/>
      <p:bldP spid="22" grpId="0"/>
      <p:bldP spid="2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6349"/>
          <a:stretch>
            <a:fillRect/>
          </a:stretch>
        </p:blipFill>
        <p:spPr bwMode="auto">
          <a:xfrm>
            <a:off x="4495800" y="3048000"/>
            <a:ext cx="4495800" cy="29591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4114800" cy="34274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7877" name="Arc 5"/>
          <p:cNvSpPr>
            <a:spLocks/>
          </p:cNvSpPr>
          <p:nvPr/>
        </p:nvSpPr>
        <p:spPr bwMode="auto">
          <a:xfrm>
            <a:off x="3276600" y="3810000"/>
            <a:ext cx="9144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8" name="Arc 6"/>
          <p:cNvSpPr>
            <a:spLocks/>
          </p:cNvSpPr>
          <p:nvPr/>
        </p:nvSpPr>
        <p:spPr bwMode="auto">
          <a:xfrm>
            <a:off x="3354388" y="2212975"/>
            <a:ext cx="1751012" cy="15240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2380"/>
              <a:gd name="T1" fmla="*/ 21465 h 21600"/>
              <a:gd name="T2" fmla="*/ 42380 w 42380"/>
              <a:gd name="T3" fmla="*/ 15706 h 21600"/>
              <a:gd name="T4" fmla="*/ 21600 w 4238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80" h="21600" fill="none" extrusionOk="0">
                <a:moveTo>
                  <a:pt x="0" y="21465"/>
                </a:moveTo>
                <a:cubicBezTo>
                  <a:pt x="74" y="9588"/>
                  <a:pt x="9723" y="-1"/>
                  <a:pt x="21600" y="0"/>
                </a:cubicBezTo>
                <a:cubicBezTo>
                  <a:pt x="31259" y="0"/>
                  <a:pt x="39744" y="6413"/>
                  <a:pt x="42380" y="15705"/>
                </a:cubicBezTo>
              </a:path>
              <a:path w="42380" h="21600" stroke="0" extrusionOk="0">
                <a:moveTo>
                  <a:pt x="0" y="21465"/>
                </a:moveTo>
                <a:cubicBezTo>
                  <a:pt x="74" y="9588"/>
                  <a:pt x="9723" y="-1"/>
                  <a:pt x="21600" y="0"/>
                </a:cubicBezTo>
                <a:cubicBezTo>
                  <a:pt x="31259" y="0"/>
                  <a:pt x="39744" y="6413"/>
                  <a:pt x="42380" y="1570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406892" y="1311608"/>
            <a:ext cx="28295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u="sng" dirty="0"/>
              <a:t>“Three-way” Catalyst</a:t>
            </a:r>
          </a:p>
          <a:p>
            <a:pPr algn="ctr" eaLnBrk="1" hangingPunct="1"/>
            <a:r>
              <a:rPr lang="en-US" altLang="en-US" sz="2400" dirty="0"/>
              <a:t>CO </a:t>
            </a:r>
            <a:r>
              <a:rPr lang="en-US" altLang="en-US" sz="2400" dirty="0">
                <a:sym typeface="Wingdings" pitchFamily="2" charset="2"/>
              </a:rPr>
              <a:t> CO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</a:p>
          <a:p>
            <a:pPr algn="ctr" eaLnBrk="1" hangingPunct="1"/>
            <a:r>
              <a:rPr lang="en-US" altLang="en-US" sz="2400" dirty="0">
                <a:sym typeface="Wingdings" pitchFamily="2" charset="2"/>
              </a:rPr>
              <a:t>HC  CO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  <a:r>
              <a:rPr lang="en-US" altLang="en-US" sz="2400" dirty="0">
                <a:sym typeface="Wingdings" pitchFamily="2" charset="2"/>
              </a:rPr>
              <a:t> + H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  <a:r>
              <a:rPr lang="en-US" altLang="en-US" sz="2400" dirty="0">
                <a:sym typeface="Wingdings" pitchFamily="2" charset="2"/>
              </a:rPr>
              <a:t>O</a:t>
            </a:r>
          </a:p>
          <a:p>
            <a:pPr algn="ctr" eaLnBrk="1" hangingPunct="1"/>
            <a:r>
              <a:rPr lang="en-US" altLang="en-US" sz="2400" dirty="0" err="1">
                <a:sym typeface="Wingdings" pitchFamily="2" charset="2"/>
              </a:rPr>
              <a:t>NO</a:t>
            </a:r>
            <a:r>
              <a:rPr lang="en-US" altLang="en-US" sz="2400" baseline="-25000" dirty="0" err="1">
                <a:sym typeface="Wingdings" pitchFamily="2" charset="2"/>
              </a:rPr>
              <a:t>x</a:t>
            </a:r>
            <a:r>
              <a:rPr lang="en-US" altLang="en-US" sz="2400" dirty="0">
                <a:sym typeface="Wingdings" pitchFamily="2" charset="2"/>
              </a:rPr>
              <a:t>  N</a:t>
            </a:r>
            <a:r>
              <a:rPr lang="en-US" altLang="en-US" sz="2400" baseline="-25000" dirty="0">
                <a:sym typeface="Wingdings" pitchFamily="2" charset="2"/>
              </a:rPr>
              <a:t>2</a:t>
            </a:r>
            <a:endParaRPr lang="en-US" altLang="en-US" sz="2400" baseline="-25000" dirty="0"/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6261201" y="5410200"/>
            <a:ext cx="24413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1600" dirty="0"/>
              <a:t>Pt, </a:t>
            </a:r>
            <a:r>
              <a:rPr lang="en-US" altLang="en-US" sz="1600" dirty="0" err="1"/>
              <a:t>Rh</a:t>
            </a:r>
            <a:r>
              <a:rPr lang="en-US" altLang="en-US" sz="1600" dirty="0"/>
              <a:t>, Pd</a:t>
            </a:r>
          </a:p>
          <a:p>
            <a:pPr algn="ctr" eaLnBrk="1" hangingPunct="1"/>
            <a:r>
              <a:rPr lang="en-US" altLang="en-US" sz="1600" dirty="0"/>
              <a:t>Alumina, ceria, </a:t>
            </a:r>
            <a:r>
              <a:rPr lang="en-US" altLang="en-US" sz="1600" dirty="0" err="1"/>
              <a:t>lanthana</a:t>
            </a:r>
            <a:r>
              <a:rPr lang="en-US" altLang="en-US" sz="1600" dirty="0"/>
              <a:t>, …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395566" y="4865453"/>
            <a:ext cx="36997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Most widely deployed heterogeneous catalyst in the </a:t>
            </a:r>
            <a:r>
              <a:rPr lang="en-US" altLang="en-US" dirty="0" smtClean="0"/>
              <a:t>world!</a:t>
            </a:r>
            <a:endParaRPr lang="en-US" altLang="en-US" dirty="0"/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6178550" y="3367088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FF0000"/>
                </a:solidFill>
              </a:rPr>
              <a:t>Monolith reactor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47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Oval 2"/>
          <p:cNvSpPr>
            <a:spLocks noChangeArrowheads="1"/>
          </p:cNvSpPr>
          <p:nvPr/>
        </p:nvSpPr>
        <p:spPr bwMode="auto">
          <a:xfrm>
            <a:off x="1773767" y="2073276"/>
            <a:ext cx="5842000" cy="4035425"/>
          </a:xfrm>
          <a:prstGeom prst="ellipse">
            <a:avLst/>
          </a:prstGeom>
          <a:solidFill>
            <a:srgbClr val="C0D0FE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bg2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17961" dir="2700000" algn="ctr" rotWithShape="0">
                    <a:srgbClr val="C0D0FE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804356" y="3582988"/>
            <a:ext cx="1888067" cy="901700"/>
            <a:chOff x="2396" y="2257"/>
            <a:chExt cx="1190" cy="568"/>
          </a:xfrm>
        </p:grpSpPr>
        <p:sp>
          <p:nvSpPr>
            <p:cNvPr id="805892" name="Oval 4"/>
            <p:cNvSpPr>
              <a:spLocks noChangeArrowheads="1"/>
            </p:cNvSpPr>
            <p:nvPr/>
          </p:nvSpPr>
          <p:spPr bwMode="auto">
            <a:xfrm>
              <a:off x="2396" y="2257"/>
              <a:ext cx="1190" cy="568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3" name="Rectangle 5"/>
            <p:cNvSpPr>
              <a:spLocks noChangeArrowheads="1"/>
            </p:cNvSpPr>
            <p:nvPr/>
          </p:nvSpPr>
          <p:spPr bwMode="auto">
            <a:xfrm>
              <a:off x="2515" y="2403"/>
              <a:ext cx="1033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26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804355" y="2382839"/>
            <a:ext cx="1677812" cy="903287"/>
            <a:chOff x="2396" y="1489"/>
            <a:chExt cx="1057" cy="569"/>
          </a:xfrm>
        </p:grpSpPr>
        <p:sp>
          <p:nvSpPr>
            <p:cNvPr id="805895" name="Oval 7"/>
            <p:cNvSpPr>
              <a:spLocks noChangeArrowheads="1"/>
            </p:cNvSpPr>
            <p:nvPr/>
          </p:nvSpPr>
          <p:spPr bwMode="auto">
            <a:xfrm>
              <a:off x="2396" y="1489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6" name="Rectangle 8"/>
            <p:cNvSpPr>
              <a:spLocks noChangeArrowheads="1"/>
            </p:cNvSpPr>
            <p:nvPr/>
          </p:nvSpPr>
          <p:spPr bwMode="auto">
            <a:xfrm>
              <a:off x="2396" y="1610"/>
              <a:ext cx="10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omogeneous</a:t>
              </a:r>
            </a:p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5633155" y="2971800"/>
            <a:ext cx="1677812" cy="903288"/>
            <a:chOff x="3548" y="1872"/>
            <a:chExt cx="1057" cy="569"/>
          </a:xfrm>
        </p:grpSpPr>
        <p:sp>
          <p:nvSpPr>
            <p:cNvPr id="805898" name="Oval 10"/>
            <p:cNvSpPr>
              <a:spLocks noChangeArrowheads="1"/>
            </p:cNvSpPr>
            <p:nvPr/>
          </p:nvSpPr>
          <p:spPr bwMode="auto">
            <a:xfrm>
              <a:off x="3548" y="1872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899" name="Rectangle 11"/>
            <p:cNvSpPr>
              <a:spLocks noChangeArrowheads="1"/>
            </p:cNvSpPr>
            <p:nvPr/>
          </p:nvSpPr>
          <p:spPr bwMode="auto">
            <a:xfrm>
              <a:off x="3767" y="1958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-</a:t>
              </a:r>
            </a:p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5421490" y="4497388"/>
            <a:ext cx="1752417" cy="901700"/>
            <a:chOff x="3415" y="2833"/>
            <a:chExt cx="1104" cy="568"/>
          </a:xfrm>
        </p:grpSpPr>
        <p:sp>
          <p:nvSpPr>
            <p:cNvPr id="805901" name="Oval 13"/>
            <p:cNvSpPr>
              <a:spLocks noChangeArrowheads="1"/>
            </p:cNvSpPr>
            <p:nvPr/>
          </p:nvSpPr>
          <p:spPr bwMode="auto">
            <a:xfrm>
              <a:off x="3415" y="2833"/>
              <a:ext cx="1057" cy="568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2" name="Rectangle 14"/>
            <p:cNvSpPr>
              <a:spLocks noChangeArrowheads="1"/>
            </p:cNvSpPr>
            <p:nvPr/>
          </p:nvSpPr>
          <p:spPr bwMode="auto">
            <a:xfrm>
              <a:off x="3417" y="2919"/>
              <a:ext cx="110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Heterogeneous</a:t>
              </a:r>
            </a:p>
            <a:p>
              <a:pPr algn="ctr"/>
              <a:r>
                <a:rPr lang="de-DE" altLang="en-US" sz="18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2590800" y="4578350"/>
            <a:ext cx="1676400" cy="903288"/>
            <a:chOff x="1632" y="2884"/>
            <a:chExt cx="1056" cy="569"/>
          </a:xfrm>
        </p:grpSpPr>
        <p:sp>
          <p:nvSpPr>
            <p:cNvPr id="805904" name="Oval 16"/>
            <p:cNvSpPr>
              <a:spLocks noChangeArrowheads="1"/>
            </p:cNvSpPr>
            <p:nvPr/>
          </p:nvSpPr>
          <p:spPr bwMode="auto">
            <a:xfrm>
              <a:off x="1632" y="2884"/>
              <a:ext cx="1056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5" name="Rectangle 17"/>
            <p:cNvSpPr>
              <a:spLocks noChangeArrowheads="1"/>
            </p:cNvSpPr>
            <p:nvPr/>
          </p:nvSpPr>
          <p:spPr bwMode="auto">
            <a:xfrm>
              <a:off x="1864" y="2946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lectr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2116666" y="3049589"/>
            <a:ext cx="1677812" cy="903287"/>
            <a:chOff x="1333" y="1921"/>
            <a:chExt cx="1057" cy="569"/>
          </a:xfrm>
        </p:grpSpPr>
        <p:sp>
          <p:nvSpPr>
            <p:cNvPr id="805907" name="Oval 19"/>
            <p:cNvSpPr>
              <a:spLocks noChangeArrowheads="1"/>
            </p:cNvSpPr>
            <p:nvPr/>
          </p:nvSpPr>
          <p:spPr bwMode="auto">
            <a:xfrm>
              <a:off x="1333" y="1921"/>
              <a:ext cx="1057" cy="569"/>
            </a:xfrm>
            <a:prstGeom prst="ellipse">
              <a:avLst/>
            </a:prstGeom>
            <a:solidFill>
              <a:srgbClr val="00CC99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08" name="Rectangle 20"/>
            <p:cNvSpPr>
              <a:spLocks noChangeArrowheads="1"/>
            </p:cNvSpPr>
            <p:nvPr/>
          </p:nvSpPr>
          <p:spPr bwMode="auto">
            <a:xfrm>
              <a:off x="1564" y="1982"/>
              <a:ext cx="66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hoto-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atalysis</a:t>
              </a:r>
            </a:p>
          </p:txBody>
        </p:sp>
      </p:grp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3520723" y="1371600"/>
            <a:ext cx="2311400" cy="598488"/>
            <a:chOff x="2218" y="864"/>
            <a:chExt cx="1456" cy="377"/>
          </a:xfrm>
        </p:grpSpPr>
        <p:sp>
          <p:nvSpPr>
            <p:cNvPr id="805910" name="Oval 22"/>
            <p:cNvSpPr>
              <a:spLocks noChangeArrowheads="1"/>
            </p:cNvSpPr>
            <p:nvPr/>
          </p:nvSpPr>
          <p:spPr bwMode="auto">
            <a:xfrm>
              <a:off x="2218" y="864"/>
              <a:ext cx="1456" cy="377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1" name="Rectangle 23"/>
            <p:cNvSpPr>
              <a:spLocks noChangeArrowheads="1"/>
            </p:cNvSpPr>
            <p:nvPr/>
          </p:nvSpPr>
          <p:spPr bwMode="auto">
            <a:xfrm>
              <a:off x="2338" y="926"/>
              <a:ext cx="1078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Fine chemicals</a:t>
              </a:r>
            </a:p>
          </p:txBody>
        </p:sp>
      </p:grpSp>
      <p:grpSp>
        <p:nvGrpSpPr>
          <p:cNvPr id="10" name="Group 24"/>
          <p:cNvGrpSpPr>
            <a:grpSpLocks/>
          </p:cNvGrpSpPr>
          <p:nvPr/>
        </p:nvGrpSpPr>
        <p:grpSpPr bwMode="auto">
          <a:xfrm>
            <a:off x="6517923" y="1992314"/>
            <a:ext cx="1677811" cy="522287"/>
            <a:chOff x="3984" y="1191"/>
            <a:chExt cx="1057" cy="329"/>
          </a:xfrm>
        </p:grpSpPr>
        <p:sp>
          <p:nvSpPr>
            <p:cNvPr id="805913" name="Oval 25"/>
            <p:cNvSpPr>
              <a:spLocks noChangeArrowheads="1"/>
            </p:cNvSpPr>
            <p:nvPr/>
          </p:nvSpPr>
          <p:spPr bwMode="auto">
            <a:xfrm>
              <a:off x="3984" y="1191"/>
              <a:ext cx="1057" cy="32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4" name="Rectangle 26"/>
            <p:cNvSpPr>
              <a:spLocks noChangeArrowheads="1"/>
            </p:cNvSpPr>
            <p:nvPr/>
          </p:nvSpPr>
          <p:spPr bwMode="auto">
            <a:xfrm>
              <a:off x="4078" y="1253"/>
              <a:ext cx="77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Health</a:t>
              </a:r>
            </a:p>
          </p:txBody>
        </p: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7653867" y="3287714"/>
            <a:ext cx="1395589" cy="1055687"/>
            <a:chOff x="4674" y="1671"/>
            <a:chExt cx="879" cy="665"/>
          </a:xfrm>
        </p:grpSpPr>
        <p:sp>
          <p:nvSpPr>
            <p:cNvPr id="805916" name="Oval 28"/>
            <p:cNvSpPr>
              <a:spLocks noChangeArrowheads="1"/>
            </p:cNvSpPr>
            <p:nvPr/>
          </p:nvSpPr>
          <p:spPr bwMode="auto">
            <a:xfrm>
              <a:off x="4674" y="1671"/>
              <a:ext cx="879" cy="665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17" name="Rectangle 29"/>
            <p:cNvSpPr>
              <a:spLocks noChangeArrowheads="1"/>
            </p:cNvSpPr>
            <p:nvPr/>
          </p:nvSpPr>
          <p:spPr bwMode="auto">
            <a:xfrm>
              <a:off x="4763" y="1781"/>
              <a:ext cx="7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olecular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iology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7044267" y="5194300"/>
            <a:ext cx="1536700" cy="596900"/>
            <a:chOff x="4611" y="3073"/>
            <a:chExt cx="968" cy="376"/>
          </a:xfrm>
        </p:grpSpPr>
        <p:sp>
          <p:nvSpPr>
            <p:cNvPr id="805919" name="Oval 31"/>
            <p:cNvSpPr>
              <a:spLocks noChangeArrowheads="1"/>
            </p:cNvSpPr>
            <p:nvPr/>
          </p:nvSpPr>
          <p:spPr bwMode="auto">
            <a:xfrm>
              <a:off x="4611" y="3073"/>
              <a:ext cx="968" cy="37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0" name="Rectangle 32"/>
            <p:cNvSpPr>
              <a:spLocks noChangeArrowheads="1"/>
            </p:cNvSpPr>
            <p:nvPr/>
          </p:nvSpPr>
          <p:spPr bwMode="auto">
            <a:xfrm>
              <a:off x="4731" y="3134"/>
              <a:ext cx="64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Food</a:t>
              </a:r>
            </a:p>
          </p:txBody>
        </p:sp>
      </p:grp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3691467" y="6172201"/>
            <a:ext cx="2239434" cy="523875"/>
            <a:chOff x="2325" y="3888"/>
            <a:chExt cx="1411" cy="330"/>
          </a:xfrm>
        </p:grpSpPr>
        <p:sp>
          <p:nvSpPr>
            <p:cNvPr id="805922" name="Oval 34"/>
            <p:cNvSpPr>
              <a:spLocks noChangeArrowheads="1"/>
            </p:cNvSpPr>
            <p:nvPr/>
          </p:nvSpPr>
          <p:spPr bwMode="auto">
            <a:xfrm>
              <a:off x="2325" y="3888"/>
              <a:ext cx="1411" cy="330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3" name="Rectangle 35"/>
            <p:cNvSpPr>
              <a:spLocks noChangeArrowheads="1"/>
            </p:cNvSpPr>
            <p:nvPr/>
          </p:nvSpPr>
          <p:spPr bwMode="auto">
            <a:xfrm>
              <a:off x="2489" y="3950"/>
              <a:ext cx="89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        Energy</a:t>
              </a:r>
            </a:p>
          </p:txBody>
        </p: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1156097" y="5418139"/>
            <a:ext cx="1647898" cy="903287"/>
            <a:chOff x="727" y="3413"/>
            <a:chExt cx="1039" cy="569"/>
          </a:xfrm>
        </p:grpSpPr>
        <p:sp>
          <p:nvSpPr>
            <p:cNvPr id="805925" name="Oval 37"/>
            <p:cNvSpPr>
              <a:spLocks noChangeArrowheads="1"/>
            </p:cNvSpPr>
            <p:nvPr/>
          </p:nvSpPr>
          <p:spPr bwMode="auto">
            <a:xfrm>
              <a:off x="757" y="3413"/>
              <a:ext cx="968" cy="569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6" name="Rectangle 38"/>
            <p:cNvSpPr>
              <a:spLocks noChangeArrowheads="1"/>
            </p:cNvSpPr>
            <p:nvPr/>
          </p:nvSpPr>
          <p:spPr bwMode="auto">
            <a:xfrm>
              <a:off x="727" y="3475"/>
              <a:ext cx="103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Environmental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technologies</a:t>
              </a:r>
            </a:p>
          </p:txBody>
        </p:sp>
      </p:grpSp>
      <p:grpSp>
        <p:nvGrpSpPr>
          <p:cNvPr id="15" name="Group 39"/>
          <p:cNvGrpSpPr>
            <a:grpSpLocks/>
          </p:cNvGrpSpPr>
          <p:nvPr/>
        </p:nvGrpSpPr>
        <p:grpSpPr bwMode="auto">
          <a:xfrm>
            <a:off x="203200" y="3438526"/>
            <a:ext cx="1466145" cy="1057275"/>
            <a:chOff x="181" y="2069"/>
            <a:chExt cx="924" cy="666"/>
          </a:xfrm>
        </p:grpSpPr>
        <p:sp>
          <p:nvSpPr>
            <p:cNvPr id="805928" name="Oval 40"/>
            <p:cNvSpPr>
              <a:spLocks noChangeArrowheads="1"/>
            </p:cNvSpPr>
            <p:nvPr/>
          </p:nvSpPr>
          <p:spPr bwMode="auto">
            <a:xfrm>
              <a:off x="181" y="2069"/>
              <a:ext cx="924" cy="666"/>
            </a:xfrm>
            <a:prstGeom prst="ellipse">
              <a:avLst/>
            </a:prstGeom>
            <a:solidFill>
              <a:srgbClr val="DC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29" name="Rectangle 41"/>
            <p:cNvSpPr>
              <a:spLocks noChangeArrowheads="1"/>
            </p:cNvSpPr>
            <p:nvPr/>
          </p:nvSpPr>
          <p:spPr bwMode="auto">
            <a:xfrm>
              <a:off x="306" y="2179"/>
              <a:ext cx="69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New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materials</a:t>
              </a:r>
            </a:p>
          </p:txBody>
        </p:sp>
      </p:grp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1031523" y="1958975"/>
            <a:ext cx="1607255" cy="903288"/>
            <a:chOff x="650" y="1234"/>
            <a:chExt cx="1012" cy="569"/>
          </a:xfrm>
        </p:grpSpPr>
        <p:sp>
          <p:nvSpPr>
            <p:cNvPr id="805931" name="Oval 43"/>
            <p:cNvSpPr>
              <a:spLocks noChangeArrowheads="1"/>
            </p:cNvSpPr>
            <p:nvPr/>
          </p:nvSpPr>
          <p:spPr bwMode="auto">
            <a:xfrm>
              <a:off x="650" y="1234"/>
              <a:ext cx="1012" cy="569"/>
            </a:xfrm>
            <a:prstGeom prst="ellipse">
              <a:avLst/>
            </a:prstGeom>
            <a:solidFill>
              <a:srgbClr val="DB0081"/>
            </a:soli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5932" name="Rectangle 44"/>
            <p:cNvSpPr>
              <a:spLocks noChangeArrowheads="1"/>
            </p:cNvSpPr>
            <p:nvPr/>
          </p:nvSpPr>
          <p:spPr bwMode="auto">
            <a:xfrm>
              <a:off x="812" y="1296"/>
              <a:ext cx="754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5344" tIns="42672" rIns="85344" bIns="42672">
              <a:spAutoFit/>
            </a:bodyPr>
            <a:lstStyle>
              <a:lvl1pPr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2703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852488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7952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704975" defTabSz="852488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1621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6193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0765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533775" defTabSz="85248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Basic </a:t>
              </a:r>
            </a:p>
            <a:p>
              <a:pPr algn="ctr"/>
              <a:r>
                <a:rPr lang="de-DE" altLang="en-US" sz="1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chemicals</a:t>
              </a: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6858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 dirty="0" smtClean="0"/>
              <a:t>Types of Catalysis</a:t>
            </a:r>
            <a:endParaRPr lang="en-US" u="sng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2998761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75"/>
            <a:ext cx="8229600" cy="1143000"/>
          </a:xfrm>
        </p:spPr>
        <p:txBody>
          <a:bodyPr/>
          <a:lstStyle/>
          <a:p>
            <a:r>
              <a:rPr lang="en-US" sz="4000" u="sng" dirty="0">
                <a:latin typeface="+mn-lt"/>
              </a:rPr>
              <a:t>Battles still to be won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14724" y="984948"/>
            <a:ext cx="30859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/>
              <a:t>Future Nobel Prizes:</a:t>
            </a:r>
            <a:endParaRPr lang="en-US" sz="2400" b="1" dirty="0"/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474525" y="4884738"/>
            <a:ext cx="4166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/>
              <a:t>Selective </a:t>
            </a:r>
            <a:r>
              <a:rPr lang="en-US" sz="2400" dirty="0"/>
              <a:t>C-H </a:t>
            </a:r>
            <a:r>
              <a:rPr lang="en-US" sz="2400" dirty="0" smtClean="0"/>
              <a:t>Activation</a:t>
            </a:r>
            <a:endParaRPr lang="en-US" sz="2400" dirty="0"/>
          </a:p>
        </p:txBody>
      </p:sp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2516189" y="4119565"/>
          <a:ext cx="4024939" cy="339907"/>
        </p:xfrm>
        <a:graphic>
          <a:graphicData uri="http://schemas.openxmlformats.org/presentationml/2006/ole">
            <p:oleObj spid="_x0000_s387082" name="CS ChemDraw Drawing" r:id="rId4" imgW="3366127" imgH="284580" progId="ChemDraw.Document.6.0">
              <p:embed/>
            </p:oleObj>
          </a:graphicData>
        </a:graphic>
      </p:graphicFrame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2914394" y="2044701"/>
          <a:ext cx="2981837" cy="348900"/>
        </p:xfrm>
        <a:graphic>
          <a:graphicData uri="http://schemas.openxmlformats.org/presentationml/2006/ole">
            <p:oleObj spid="_x0000_s387083" name="CS ChemDraw Drawing" r:id="rId5" imgW="2427415" imgH="282960" progId="ChemDraw.Document.6.0">
              <p:embed/>
            </p:oleObj>
          </a:graphicData>
        </a:graphic>
      </p:graphicFrame>
      <p:graphicFrame>
        <p:nvGraphicFramePr>
          <p:cNvPr id="19499" name="Object 43"/>
          <p:cNvGraphicFramePr>
            <a:graphicFrameLocks noChangeAspect="1"/>
          </p:cNvGraphicFramePr>
          <p:nvPr/>
        </p:nvGraphicFramePr>
        <p:xfrm>
          <a:off x="2681382" y="2733675"/>
          <a:ext cx="3600508" cy="347103"/>
        </p:xfrm>
        <a:graphic>
          <a:graphicData uri="http://schemas.openxmlformats.org/presentationml/2006/ole">
            <p:oleObj spid="_x0000_s387084" name="CS ChemDraw Drawing" r:id="rId6" imgW="2950122" imgH="284580" progId="ChemDraw.Document.6.0">
              <p:embed/>
            </p:oleObj>
          </a:graphicData>
        </a:graphic>
      </p:graphicFrame>
      <p:graphicFrame>
        <p:nvGraphicFramePr>
          <p:cNvPr id="19500" name="Object 44"/>
          <p:cNvGraphicFramePr>
            <a:graphicFrameLocks noChangeAspect="1"/>
          </p:cNvGraphicFramePr>
          <p:nvPr/>
        </p:nvGraphicFramePr>
        <p:xfrm>
          <a:off x="3441700" y="3505475"/>
          <a:ext cx="3017809" cy="320125"/>
        </p:xfrm>
        <a:graphic>
          <a:graphicData uri="http://schemas.openxmlformats.org/presentationml/2006/ole">
            <p:oleObj spid="_x0000_s387085" name="CS ChemDraw Drawing" r:id="rId7" imgW="2434978" imgH="258930" progId="ChemDraw.Document.6.0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57916" y="1420296"/>
            <a:ext cx="8604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ym typeface="Symbol" pitchFamily="18" charset="2"/>
              </a:rPr>
              <a:t>Make these reactions faster/cheaper/more efficient/room temperature-pressure</a:t>
            </a:r>
            <a:endParaRPr lang="en-US" sz="2000" dirty="0"/>
          </a:p>
        </p:txBody>
      </p:sp>
      <p:pic>
        <p:nvPicPr>
          <p:cNvPr id="387079" name="Picture 7" descr="http://upload.wikimedia.org/wikipedia/commons/1/1e/Hexane-2D-B-stereo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91272" y="5341380"/>
            <a:ext cx="2732881" cy="1264207"/>
          </a:xfrm>
          <a:prstGeom prst="rect">
            <a:avLst/>
          </a:prstGeom>
          <a:noFill/>
        </p:spPr>
      </p:pic>
      <p:cxnSp>
        <p:nvCxnSpPr>
          <p:cNvPr id="15" name="Straight Arrow Connector 14"/>
          <p:cNvCxnSpPr/>
          <p:nvPr/>
        </p:nvCxnSpPr>
        <p:spPr>
          <a:xfrm flipV="1">
            <a:off x="5562600" y="5613400"/>
            <a:ext cx="584200" cy="127001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862513" y="5600700"/>
            <a:ext cx="584200" cy="127001"/>
          </a:xfrm>
          <a:prstGeom prst="straightConnector1">
            <a:avLst/>
          </a:prstGeom>
          <a:ln w="38100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975100" y="5588000"/>
            <a:ext cx="582614" cy="139702"/>
          </a:xfrm>
          <a:prstGeom prst="straightConnector1">
            <a:avLst/>
          </a:prstGeom>
          <a:ln w="38100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93</a:t>
            </a:fld>
            <a:endParaRPr lang="en-US"/>
          </a:p>
        </p:txBody>
      </p:sp>
      <p:pic>
        <p:nvPicPr>
          <p:cNvPr id="11" name="Picture 2" descr="http://apps.cmsfq.edu.ec/biologyexploringlife/text/chapter5/05images/05-1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031550"/>
            <a:ext cx="3733800" cy="1988250"/>
          </a:xfrm>
          <a:prstGeom prst="rect">
            <a:avLst/>
          </a:prstGeom>
          <a:noFill/>
        </p:spPr>
      </p:pic>
      <p:pic>
        <p:nvPicPr>
          <p:cNvPr id="7170" name="Picture 2" descr="http://mycampus.nationalhighschool.com/doc/sc/Physical%20Science/ebook/products/0-13-190327-6/sx7316a3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962400"/>
            <a:ext cx="2615333" cy="19145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88</TotalTime>
  <Words>3547</Words>
  <Application>Microsoft Office PowerPoint</Application>
  <PresentationFormat>On-screen Show (4:3)</PresentationFormat>
  <Paragraphs>935</Paragraphs>
  <Slides>93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3</vt:i4>
      </vt:variant>
    </vt:vector>
  </HeadingPairs>
  <TitlesOfParts>
    <vt:vector size="96" baseType="lpstr">
      <vt:lpstr>Office Theme</vt:lpstr>
      <vt:lpstr>Equation</vt:lpstr>
      <vt:lpstr>CS ChemDraw Drawing</vt:lpstr>
      <vt:lpstr>Slide 1</vt:lpstr>
      <vt:lpstr>Chemical Reactions</vt:lpstr>
      <vt:lpstr>“Seeing” a Reaction</vt:lpstr>
      <vt:lpstr>Collision theory of reaction rates</vt:lpstr>
      <vt:lpstr>Collision theory of reaction rates</vt:lpstr>
      <vt:lpstr>Collision theory of reaction rates</vt:lpstr>
      <vt:lpstr>Collision theory of reaction rates</vt:lpstr>
      <vt:lpstr>Collision theory of reaction rates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Collisions and Temperature</vt:lpstr>
      <vt:lpstr>Arrhenius Equation</vt:lpstr>
      <vt:lpstr>Slide 20</vt:lpstr>
      <vt:lpstr>Arrhenius Equation</vt:lpstr>
      <vt:lpstr>Slide 22</vt:lpstr>
      <vt:lpstr>Slide 23</vt:lpstr>
      <vt:lpstr>Slide 24</vt:lpstr>
      <vt:lpstr>Collision theory of reaction rates</vt:lpstr>
      <vt:lpstr>Slide 26</vt:lpstr>
      <vt:lpstr>Slide 27</vt:lpstr>
      <vt:lpstr>Slide 28</vt:lpstr>
      <vt:lpstr>Collision theory of reaction rates</vt:lpstr>
      <vt:lpstr>Collision theory of reaction rates</vt:lpstr>
      <vt:lpstr>Slide 31</vt:lpstr>
      <vt:lpstr>Arrhenius Equation</vt:lpstr>
      <vt:lpstr>Slide 33</vt:lpstr>
      <vt:lpstr>Slide 34</vt:lpstr>
      <vt:lpstr>Collision theory of reaction rates</vt:lpstr>
      <vt:lpstr>Transition State Theory</vt:lpstr>
      <vt:lpstr>Slide 37</vt:lpstr>
      <vt:lpstr>Transition State Theory</vt:lpstr>
      <vt:lpstr>Transition State Theory</vt:lpstr>
      <vt:lpstr>Slide 40</vt:lpstr>
      <vt:lpstr>Reaction Mechanism</vt:lpstr>
      <vt:lpstr>Slide 42</vt:lpstr>
      <vt:lpstr>Slide 43</vt:lpstr>
      <vt:lpstr>Slide 44</vt:lpstr>
      <vt:lpstr>Molecularity of a Reaction</vt:lpstr>
      <vt:lpstr>Molecularity Example</vt:lpstr>
      <vt:lpstr>Rate Determining Step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3) Propose a reaction mechanism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Catalysis</vt:lpstr>
      <vt:lpstr>Slide 71</vt:lpstr>
      <vt:lpstr>Catalysis Example</vt:lpstr>
      <vt:lpstr>Slide 73</vt:lpstr>
      <vt:lpstr>Slide 74</vt:lpstr>
      <vt:lpstr>Homogeneous vs. Heterogeneous</vt:lpstr>
      <vt:lpstr>Homogeneous Catalysis</vt:lpstr>
      <vt:lpstr>Slide 77</vt:lpstr>
      <vt:lpstr>Slide 78</vt:lpstr>
      <vt:lpstr>Slide 79</vt:lpstr>
      <vt:lpstr>Slide 80</vt:lpstr>
      <vt:lpstr>Slide 81</vt:lpstr>
      <vt:lpstr>Homogeneous vs. Heterogeneous</vt:lpstr>
      <vt:lpstr>Heterogeneous Catalysis</vt:lpstr>
      <vt:lpstr>High Surface Area</vt:lpstr>
      <vt:lpstr>Important Heterogeneous Reactions</vt:lpstr>
      <vt:lpstr>Important Heterogeneous Reactions</vt:lpstr>
      <vt:lpstr>Slide 87</vt:lpstr>
      <vt:lpstr>Slide 88</vt:lpstr>
      <vt:lpstr>Slide 89</vt:lpstr>
      <vt:lpstr>Slide 90</vt:lpstr>
      <vt:lpstr>Slide 91</vt:lpstr>
      <vt:lpstr>Battles still to be won</vt:lpstr>
      <vt:lpstr>Slide 9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52</cp:revision>
  <dcterms:created xsi:type="dcterms:W3CDTF">2006-08-16T00:00:00Z</dcterms:created>
  <dcterms:modified xsi:type="dcterms:W3CDTF">2015-04-24T17:53:31Z</dcterms:modified>
</cp:coreProperties>
</file>